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3EB7" w:rsidRPr="00CB43D5" w:rsidRDefault="00D73EB7" w:rsidP="00D73EB7">
      <w:pPr>
        <w:pStyle w:val="Heading1"/>
        <w:rPr>
          <w:lang w:val="en-US"/>
        </w:rPr>
      </w:pPr>
      <w:r w:rsidRPr="00CB43D5">
        <w:rPr>
          <w:lang w:val="en-US"/>
        </w:rPr>
        <w:t>INSTRUCTION FOR AUTHORS</w:t>
      </w:r>
    </w:p>
    <w:p w:rsidR="000C0711" w:rsidRPr="000833C3" w:rsidRDefault="00D73EB7" w:rsidP="00D73EB7">
      <w:pPr>
        <w:pStyle w:val="Heading1"/>
        <w:rPr>
          <w:lang w:val="en-US"/>
        </w:rPr>
      </w:pPr>
      <w:r w:rsidRPr="00CB43D5">
        <w:rPr>
          <w:lang w:val="en-US"/>
        </w:rPr>
        <w:t>TITLE OF PAPER (14 pt Bold)</w:t>
      </w:r>
    </w:p>
    <w:p w:rsidR="000C0711" w:rsidRPr="00D73EB7" w:rsidRDefault="00D73EB7" w:rsidP="000C0711">
      <w:pPr>
        <w:pStyle w:val="Heading2"/>
      </w:pPr>
      <w:r w:rsidRPr="00D73EB7">
        <w:t>FIRST AUTHOR</w:t>
      </w:r>
      <w:r w:rsidR="00E51906">
        <w:rPr>
          <w:rStyle w:val="FootnoteReference"/>
        </w:rPr>
        <w:footnoteReference w:id="1"/>
      </w:r>
      <w:r w:rsidR="009D1E8D" w:rsidRPr="00D73EB7">
        <w:t xml:space="preserve">, </w:t>
      </w:r>
      <w:r>
        <w:t>SECOND AUTHOR</w:t>
      </w:r>
      <w:r w:rsidR="00E51906">
        <w:rPr>
          <w:rStyle w:val="FootnoteReference"/>
        </w:rPr>
        <w:footnoteReference w:id="2"/>
      </w:r>
      <w:r>
        <w:t xml:space="preserve">, </w:t>
      </w:r>
      <w:r w:rsidRPr="00CB43D5">
        <w:t>(12 pt) (no titles please)</w:t>
      </w:r>
    </w:p>
    <w:p w:rsidR="00DD24A0" w:rsidRDefault="00DD24A0" w:rsidP="004413F5">
      <w:pPr>
        <w:jc w:val="center"/>
      </w:pPr>
      <w:r>
        <w:t>_________________________________________________</w:t>
      </w:r>
    </w:p>
    <w:p w:rsidR="00DD24A0" w:rsidRPr="009C36DC" w:rsidRDefault="00DD24A0" w:rsidP="00DD24A0">
      <w:pPr>
        <w:pStyle w:val="Heading3"/>
      </w:pPr>
      <w:r w:rsidRPr="009C36DC">
        <w:t xml:space="preserve">Manuscript received: </w:t>
      </w:r>
      <w:proofErr w:type="spellStart"/>
      <w:r w:rsidRPr="009C36DC">
        <w:t>xx.xx.xxxx</w:t>
      </w:r>
      <w:proofErr w:type="spellEnd"/>
      <w:r w:rsidRPr="009C36DC">
        <w:t xml:space="preserve">. </w:t>
      </w:r>
      <w:proofErr w:type="gramStart"/>
      <w:r w:rsidRPr="009C36DC">
        <w:t xml:space="preserve">Accepted paper: </w:t>
      </w:r>
      <w:proofErr w:type="spellStart"/>
      <w:r w:rsidRPr="009C36DC">
        <w:t>xx.xx.xxxx</w:t>
      </w:r>
      <w:proofErr w:type="spellEnd"/>
      <w:r w:rsidRPr="009C36DC">
        <w:t>.</w:t>
      </w:r>
      <w:proofErr w:type="gramEnd"/>
      <w:r w:rsidRPr="009C36DC">
        <w:t xml:space="preserve"> </w:t>
      </w:r>
    </w:p>
    <w:p w:rsidR="00DD24A0" w:rsidRPr="009C36DC" w:rsidRDefault="00DD24A0" w:rsidP="00DD24A0">
      <w:pPr>
        <w:pStyle w:val="Heading3"/>
      </w:pPr>
      <w:proofErr w:type="gramStart"/>
      <w:r w:rsidRPr="009C36DC">
        <w:t xml:space="preserve">Published online: </w:t>
      </w:r>
      <w:proofErr w:type="spellStart"/>
      <w:r w:rsidRPr="009C36DC">
        <w:t>xx.xx.xxxx</w:t>
      </w:r>
      <w:proofErr w:type="spellEnd"/>
      <w:r w:rsidRPr="009C36DC">
        <w:t>.</w:t>
      </w:r>
      <w:proofErr w:type="gramEnd"/>
    </w:p>
    <w:p w:rsidR="00E51906" w:rsidRDefault="00E51906" w:rsidP="009D1E8D">
      <w:pPr>
        <w:ind w:firstLine="720"/>
        <w:jc w:val="both"/>
        <w:rPr>
          <w:b/>
          <w:i/>
        </w:rPr>
      </w:pPr>
    </w:p>
    <w:p w:rsidR="00E51906" w:rsidRDefault="00E51906" w:rsidP="009D1E8D">
      <w:pPr>
        <w:ind w:firstLine="720"/>
        <w:jc w:val="both"/>
        <w:rPr>
          <w:b/>
          <w:i/>
        </w:rPr>
      </w:pPr>
    </w:p>
    <w:p w:rsidR="00D73EB7" w:rsidRPr="00CB43D5" w:rsidRDefault="000C0711" w:rsidP="004E3E24">
      <w:pPr>
        <w:pStyle w:val="AbstractKeywordsJOSA"/>
        <w:rPr>
          <w:bCs/>
        </w:rPr>
      </w:pPr>
      <w:r w:rsidRPr="000833C3">
        <w:rPr>
          <w:b/>
        </w:rPr>
        <w:t>Abstract.</w:t>
      </w:r>
      <w:r w:rsidRPr="000833C3">
        <w:t xml:space="preserve"> </w:t>
      </w:r>
      <w:r w:rsidR="00D73EB7" w:rsidRPr="004E3E24">
        <w:t xml:space="preserve">This document is an example of a contribution to be submitted for the Journal of Science and Arts from </w:t>
      </w:r>
      <w:smartTag w:uri="urn:schemas-microsoft-com:office:smarttags" w:element="place">
        <w:smartTag w:uri="urn:schemas-microsoft-com:office:smarttags" w:element="PlaceName">
          <w:r w:rsidR="00D73EB7" w:rsidRPr="004E3E24">
            <w:t>Valahia</w:t>
          </w:r>
        </w:smartTag>
        <w:r w:rsidR="00D73EB7" w:rsidRPr="004E3E24">
          <w:t xml:space="preserve"> </w:t>
        </w:r>
        <w:smartTag w:uri="urn:schemas-microsoft-com:office:smarttags" w:element="PlaceType">
          <w:r w:rsidR="00D73EB7" w:rsidRPr="004E3E24">
            <w:t>University</w:t>
          </w:r>
        </w:smartTag>
      </w:smartTag>
      <w:r w:rsidR="00D73EB7" w:rsidRPr="004E3E24">
        <w:t xml:space="preserve"> of Targoviste. This is the abstract in font size: 12 pt with the heading in bold. Please use the Times New Roman font. The title is in size 14 pt Bold (all capital letters</w:t>
      </w:r>
      <w:r w:rsidR="00782882">
        <w:t xml:space="preserve"> – HEADING 1</w:t>
      </w:r>
      <w:r w:rsidR="00D73EB7" w:rsidRPr="004E3E24">
        <w:t xml:space="preserve">), the names of the authors are in size 12 pt </w:t>
      </w:r>
      <w:r w:rsidR="00782882">
        <w:t xml:space="preserve">(HEADING 2) </w:t>
      </w:r>
      <w:r w:rsidR="00D73EB7" w:rsidRPr="004E3E24">
        <w:t>and the name of the organization and its address are in size 1</w:t>
      </w:r>
      <w:r w:rsidR="00782882">
        <w:t>0</w:t>
      </w:r>
      <w:r w:rsidR="00D73EB7" w:rsidRPr="004E3E24">
        <w:t xml:space="preserve"> pt. The abstract is write as one column text, single-space, font size 12, italic</w:t>
      </w:r>
      <w:r w:rsidR="00782882">
        <w:t xml:space="preserve"> (Abstract &amp; Keywords JOSA predefined style)</w:t>
      </w:r>
      <w:r w:rsidR="00D73EB7" w:rsidRPr="004E3E24">
        <w:t xml:space="preserve">. The text is in single-space, typed in a one column layout and font size 12 pt. </w:t>
      </w:r>
      <w:r w:rsidR="00D73EB7" w:rsidRPr="00CB43D5">
        <w:rPr>
          <w:b/>
          <w:bCs/>
        </w:rPr>
        <w:t>Please do not number the pages.</w:t>
      </w:r>
    </w:p>
    <w:p w:rsidR="000C0711" w:rsidRDefault="000C0711" w:rsidP="004E3E24">
      <w:pPr>
        <w:pStyle w:val="AbstractKeywordsJOSA"/>
      </w:pPr>
      <w:r w:rsidRPr="000833C3">
        <w:rPr>
          <w:b/>
        </w:rPr>
        <w:t>Keywords:</w:t>
      </w:r>
      <w:r w:rsidRPr="000833C3">
        <w:t xml:space="preserve"> </w:t>
      </w:r>
      <w:r w:rsidR="00D73EB7" w:rsidRPr="004E3E24">
        <w:t>3 - 5 words</w:t>
      </w:r>
      <w:r w:rsidR="00782882">
        <w:t xml:space="preserve"> </w:t>
      </w:r>
      <w:r w:rsidR="00782882" w:rsidRPr="00782882">
        <w:t>separated by semicolons</w:t>
      </w:r>
      <w:r w:rsidR="00782882">
        <w:t xml:space="preserve"> (;)</w:t>
      </w:r>
      <w:r w:rsidR="00D73EB7" w:rsidRPr="004E3E24">
        <w:t>.</w:t>
      </w:r>
    </w:p>
    <w:p w:rsidR="00E51906" w:rsidRDefault="00E51906" w:rsidP="00A33DF0"/>
    <w:p w:rsidR="001263E7" w:rsidRPr="000833C3" w:rsidRDefault="001263E7" w:rsidP="00A33DF0"/>
    <w:p w:rsidR="000C0711" w:rsidRPr="00782882" w:rsidRDefault="000C0711" w:rsidP="000C0711">
      <w:pPr>
        <w:jc w:val="both"/>
        <w:rPr>
          <w:rStyle w:val="TitleJOSA"/>
        </w:rPr>
      </w:pPr>
      <w:r w:rsidRPr="00782882">
        <w:rPr>
          <w:rStyle w:val="TitleJOSA"/>
        </w:rPr>
        <w:t xml:space="preserve">1. INTRODUCTION </w:t>
      </w:r>
      <w:r w:rsidR="00782882" w:rsidRPr="00782882">
        <w:rPr>
          <w:rStyle w:val="TitleJOSA"/>
        </w:rPr>
        <w:t>(</w:t>
      </w:r>
      <w:r w:rsidR="00782882">
        <w:rPr>
          <w:rStyle w:val="TitleJOSA"/>
        </w:rPr>
        <w:t xml:space="preserve">TITLE JOSA </w:t>
      </w:r>
      <w:r w:rsidR="00782882">
        <w:rPr>
          <w:rStyle w:val="TitleJOSA"/>
          <w:caps w:val="0"/>
        </w:rPr>
        <w:t>predefined style</w:t>
      </w:r>
      <w:r w:rsidR="00782882" w:rsidRPr="00782882">
        <w:rPr>
          <w:rStyle w:val="TitleJOSA"/>
        </w:rPr>
        <w:t>)</w:t>
      </w:r>
    </w:p>
    <w:p w:rsidR="009D1E8D" w:rsidRDefault="009D1E8D" w:rsidP="000C0711">
      <w:pPr>
        <w:jc w:val="both"/>
        <w:rPr>
          <w:b/>
        </w:rPr>
      </w:pPr>
    </w:p>
    <w:p w:rsidR="001263E7" w:rsidRDefault="001263E7" w:rsidP="000C0711">
      <w:pPr>
        <w:jc w:val="both"/>
        <w:rPr>
          <w:b/>
        </w:rPr>
      </w:pPr>
    </w:p>
    <w:p w:rsidR="00D73EB7" w:rsidRDefault="00D73EB7" w:rsidP="00A33DF0">
      <w:pPr>
        <w:pStyle w:val="TextJOSA"/>
      </w:pPr>
      <w:r>
        <w:t xml:space="preserve">Please use the </w:t>
      </w:r>
      <w:r w:rsidR="00782882">
        <w:t>first author name</w:t>
      </w:r>
      <w:r>
        <w:t xml:space="preserve"> as file_name in small caps.</w:t>
      </w:r>
    </w:p>
    <w:p w:rsidR="00083FFE" w:rsidRDefault="00083FFE" w:rsidP="00A33DF0">
      <w:pPr>
        <w:pStyle w:val="TextJOSA"/>
      </w:pPr>
      <w:r w:rsidRPr="00083FFE">
        <w:t xml:space="preserve">Articles for submission must be previously unpublished, originals and in English. Papers should be well-written and correct from the point of view of English language. In submitting work to Journal of Science and Arts, authors agree to the policies of the journal. </w:t>
      </w:r>
    </w:p>
    <w:p w:rsidR="00D73EB7" w:rsidRDefault="00D73EB7"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rsidR="00782882">
        <w:t xml:space="preserve"> (Text JOSA predefined style)</w:t>
      </w:r>
      <w:r w:rsidR="00083FFE">
        <w:t>.</w:t>
      </w:r>
    </w:p>
    <w:p w:rsidR="00083FFE" w:rsidRDefault="00083FFE" w:rsidP="00A33DF0">
      <w:pPr>
        <w:pStyle w:val="TextJOSA"/>
      </w:pPr>
      <w:r w:rsidRPr="00083FFE">
        <w:t>References should be numbered in the text in the order they are cited [1]. Multiple consecutive references may be abbreviated as [2-5].</w:t>
      </w:r>
    </w:p>
    <w:p w:rsidR="00083FFE" w:rsidRDefault="00083FFE" w:rsidP="00A33DF0">
      <w:pPr>
        <w:pStyle w:val="TextJOSA"/>
      </w:pPr>
    </w:p>
    <w:p w:rsidR="002D3BAB" w:rsidRPr="004413F5" w:rsidRDefault="002D3BAB" w:rsidP="002D3BAB">
      <w:pPr>
        <w:rPr>
          <w:rStyle w:val="TitleJOSA"/>
        </w:rPr>
      </w:pPr>
      <w:r w:rsidRPr="004413F5">
        <w:rPr>
          <w:rStyle w:val="TitleJOSA"/>
        </w:rPr>
        <w:t>2</w:t>
      </w:r>
      <w:r w:rsidR="00EC11FE" w:rsidRPr="004413F5">
        <w:rPr>
          <w:rStyle w:val="TitleJOSA"/>
        </w:rPr>
        <w:t xml:space="preserve">. </w:t>
      </w:r>
      <w:r w:rsidR="00D73EB7" w:rsidRPr="004413F5">
        <w:rPr>
          <w:rStyle w:val="TitleJOSA"/>
        </w:rPr>
        <w:t>MATERIALS AND METHODS</w:t>
      </w:r>
      <w:r w:rsidR="000C0711" w:rsidRPr="004413F5">
        <w:rPr>
          <w:rStyle w:val="TitleJOSA"/>
        </w:rPr>
        <w:br/>
      </w:r>
    </w:p>
    <w:p w:rsidR="00E51906" w:rsidRPr="000833C3" w:rsidRDefault="00E51906" w:rsidP="002D3BAB">
      <w:bookmarkStart w:id="0" w:name="_GoBack"/>
      <w:bookmarkEnd w:id="0"/>
    </w:p>
    <w:p w:rsidR="009D1E8D" w:rsidRPr="00782882" w:rsidRDefault="005A687D" w:rsidP="002D3BAB">
      <w:pPr>
        <w:rPr>
          <w:rStyle w:val="SubsectionJOSA"/>
        </w:rPr>
      </w:pPr>
      <w:r w:rsidRPr="00782882">
        <w:rPr>
          <w:rStyle w:val="SubsectionJOSA"/>
        </w:rPr>
        <w:t xml:space="preserve">2.1. </w:t>
      </w:r>
      <w:r w:rsidR="00D73EB7" w:rsidRPr="00782882">
        <w:rPr>
          <w:rStyle w:val="SubsectionJOSA"/>
        </w:rPr>
        <w:t>MATERIALS</w:t>
      </w:r>
      <w:r w:rsidR="00782882">
        <w:rPr>
          <w:rStyle w:val="SubsectionJOSA"/>
        </w:rPr>
        <w:t xml:space="preserve"> (SUBSECTION JOSA </w:t>
      </w:r>
      <w:r w:rsidR="00782882">
        <w:rPr>
          <w:rStyle w:val="SubsectionJOSA"/>
          <w:caps w:val="0"/>
        </w:rPr>
        <w:t>predefined style</w:t>
      </w:r>
      <w:r w:rsidR="00782882">
        <w:rPr>
          <w:rStyle w:val="SubsectionJOSA"/>
        </w:rPr>
        <w:t>)</w:t>
      </w:r>
    </w:p>
    <w:p w:rsidR="005A687D" w:rsidRDefault="005A687D" w:rsidP="00A33DF0"/>
    <w:p w:rsidR="001263E7" w:rsidRDefault="001263E7" w:rsidP="00A33DF0"/>
    <w:p w:rsidR="009012B3" w:rsidRPr="00A33DF0" w:rsidRDefault="009012B3" w:rsidP="00A33DF0">
      <w:pPr>
        <w:pStyle w:val="TextJOSA"/>
      </w:pPr>
      <w:r w:rsidRPr="00CB43D5">
        <w:rPr>
          <w:i/>
          <w:lang w:val="en-US"/>
        </w:rPr>
        <w:t>Figures and Tables</w:t>
      </w:r>
      <w:r w:rsidRPr="00A33DF0">
        <w:t xml:space="preserve"> must be typed in bold and should appear below the figures and above the tables, using Caption</w:t>
      </w:r>
      <w:r w:rsidR="00782882">
        <w:t xml:space="preserve"> (</w:t>
      </w:r>
      <w:r w:rsidR="00782882" w:rsidRPr="00782882">
        <w:rPr>
          <w:b/>
          <w:sz w:val="20"/>
        </w:rPr>
        <w:t>Caption JOSA</w:t>
      </w:r>
      <w:r w:rsidR="00782882">
        <w:t xml:space="preserve"> </w:t>
      </w:r>
      <w:r w:rsidR="00083FFE" w:rsidRPr="00083FFE">
        <w:t xml:space="preserve">predefined </w:t>
      </w:r>
      <w:r w:rsidR="00782882">
        <w:t>style)</w:t>
      </w:r>
      <w:r w:rsidRPr="00A33DF0">
        <w:t>.</w:t>
      </w:r>
      <w:r w:rsidR="00083FFE">
        <w:t xml:space="preserve"> </w:t>
      </w:r>
    </w:p>
    <w:p w:rsidR="00E51906" w:rsidRDefault="00E51906" w:rsidP="00A33DF0"/>
    <w:p w:rsidR="009012B3" w:rsidRDefault="00D56D2E" w:rsidP="009012B3">
      <w:pPr>
        <w:pStyle w:val="Caption"/>
      </w:pPr>
      <w:r>
        <w:rPr>
          <w:noProof/>
          <w:lang w:val="en-US"/>
        </w:rPr>
        <w:drawing>
          <wp:inline distT="0" distB="0" distL="0" distR="0">
            <wp:extent cx="857250" cy="118110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857250" cy="1181100"/>
                    </a:xfrm>
                    <a:prstGeom prst="rect">
                      <a:avLst/>
                    </a:prstGeom>
                    <a:noFill/>
                    <a:ln w="9525">
                      <a:noFill/>
                      <a:miter lim="800000"/>
                      <a:headEnd/>
                      <a:tailEnd/>
                    </a:ln>
                  </pic:spPr>
                </pic:pic>
              </a:graphicData>
            </a:graphic>
          </wp:inline>
        </w:drawing>
      </w:r>
    </w:p>
    <w:p w:rsidR="009012B3" w:rsidRDefault="00782882" w:rsidP="009012B3">
      <w:pPr>
        <w:pStyle w:val="Caption"/>
      </w:pPr>
      <w:proofErr w:type="gramStart"/>
      <w:r>
        <w:t>Figure</w:t>
      </w:r>
      <w:r w:rsidR="009012B3">
        <w:t xml:space="preserve"> </w:t>
      </w:r>
      <w:r w:rsidR="00176A48">
        <w:fldChar w:fldCharType="begin"/>
      </w:r>
      <w:r w:rsidR="00176A48">
        <w:instrText xml:space="preserve"> SEQ Fig. \* ARABIC </w:instrText>
      </w:r>
      <w:r w:rsidR="00176A48">
        <w:fldChar w:fldCharType="separate"/>
      </w:r>
      <w:r w:rsidR="009012B3">
        <w:rPr>
          <w:noProof/>
        </w:rPr>
        <w:t>1</w:t>
      </w:r>
      <w:r w:rsidR="00176A48">
        <w:rPr>
          <w:noProof/>
        </w:rPr>
        <w:fldChar w:fldCharType="end"/>
      </w:r>
      <w:r w:rsidR="009012B3">
        <w:t>.</w:t>
      </w:r>
      <w:proofErr w:type="gramEnd"/>
      <w:r w:rsidR="009012B3">
        <w:t xml:space="preserve"> </w:t>
      </w:r>
      <w:proofErr w:type="gramStart"/>
      <w:r w:rsidR="009012B3">
        <w:t>Journal of Science and Arts.</w:t>
      </w:r>
      <w:proofErr w:type="gramEnd"/>
    </w:p>
    <w:p w:rsidR="009012B3" w:rsidRDefault="009012B3" w:rsidP="00A33DF0"/>
    <w:p w:rsidR="009012B3" w:rsidRDefault="009012B3" w:rsidP="009012B3">
      <w:pPr>
        <w:pStyle w:val="Caption"/>
        <w:keepNext/>
      </w:pPr>
      <w:proofErr w:type="gramStart"/>
      <w:r>
        <w:t xml:space="preserve">Table </w:t>
      </w:r>
      <w:r w:rsidR="00176A48">
        <w:fldChar w:fldCharType="begin"/>
      </w:r>
      <w:r w:rsidR="00176A48">
        <w:instrText xml:space="preserve"> SEQ Table \* ARABIC </w:instrText>
      </w:r>
      <w:r w:rsidR="00176A48">
        <w:fldChar w:fldCharType="separate"/>
      </w:r>
      <w:r>
        <w:rPr>
          <w:noProof/>
        </w:rPr>
        <w:t>1</w:t>
      </w:r>
      <w:r w:rsidR="00176A48">
        <w:rPr>
          <w:noProof/>
        </w:rPr>
        <w:fldChar w:fldCharType="end"/>
      </w:r>
      <w:r>
        <w:t>.</w:t>
      </w:r>
      <w:proofErr w:type="gramEnd"/>
      <w:r>
        <w:t xml:space="preserve"> </w:t>
      </w:r>
      <w:proofErr w:type="gramStart"/>
      <w:r>
        <w:t>Table title.</w:t>
      </w:r>
      <w:proofErr w:type="gramEnd"/>
    </w:p>
    <w:tbl>
      <w:tblPr>
        <w:tblStyle w:val="TableGrid"/>
        <w:tblW w:w="5000" w:type="pct"/>
        <w:tblLook w:val="01E0" w:firstRow="1" w:lastRow="1" w:firstColumn="1" w:lastColumn="1" w:noHBand="0" w:noVBand="0"/>
      </w:tblPr>
      <w:tblGrid>
        <w:gridCol w:w="1858"/>
        <w:gridCol w:w="1858"/>
        <w:gridCol w:w="1857"/>
        <w:gridCol w:w="1857"/>
        <w:gridCol w:w="1857"/>
      </w:tblGrid>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bl>
    <w:p w:rsidR="009012B3" w:rsidRDefault="009012B3" w:rsidP="00A33DF0"/>
    <w:p w:rsidR="009012B3" w:rsidRPr="000833C3" w:rsidRDefault="009012B3" w:rsidP="00A33DF0"/>
    <w:p w:rsidR="00DD24A0" w:rsidRDefault="009012B3"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9012B3" w:rsidRDefault="009012B3" w:rsidP="00A33DF0"/>
    <w:p w:rsidR="009012B3" w:rsidRPr="007E04D4" w:rsidRDefault="009012B3" w:rsidP="00A33DF0">
      <w:pPr>
        <w:pStyle w:val="TextJOSA"/>
        <w:rPr>
          <w:rStyle w:val="TextJOSAChar"/>
        </w:rPr>
      </w:pPr>
      <w:r w:rsidRPr="00A33DF0">
        <w:rPr>
          <w:i/>
          <w:szCs w:val="24"/>
        </w:rPr>
        <w:t>Equations</w:t>
      </w:r>
      <w:r w:rsidRPr="007E04D4">
        <w:rPr>
          <w:rStyle w:val="TextJOSAChar"/>
        </w:rPr>
        <w:t xml:space="preserve"> must also fit into one column</w:t>
      </w:r>
      <w:r w:rsidR="00083FFE">
        <w:rPr>
          <w:rStyle w:val="TextJOSAChar"/>
        </w:rPr>
        <w:t xml:space="preserve"> </w:t>
      </w:r>
      <w:r w:rsidRPr="007E04D4">
        <w:rPr>
          <w:rStyle w:val="TextJOSAChar"/>
        </w:rPr>
        <w:t>and counted from 1 to n numbers</w:t>
      </w:r>
      <w:r w:rsidR="006A7C7F" w:rsidRPr="007E04D4">
        <w:rPr>
          <w:rStyle w:val="TextJOSAChar"/>
        </w:rPr>
        <w:t xml:space="preserve"> (see the below example)</w:t>
      </w:r>
      <w:r w:rsidRPr="007E04D4">
        <w:rPr>
          <w:rStyle w:val="TextJOSAChar"/>
        </w:rPr>
        <w:t>.</w:t>
      </w:r>
    </w:p>
    <w:p w:rsidR="009012B3" w:rsidRPr="000833C3" w:rsidRDefault="009012B3" w:rsidP="00A33DF0"/>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894"/>
        <w:gridCol w:w="1393"/>
      </w:tblGrid>
      <w:tr w:rsidR="005A687D" w:rsidRPr="000833C3" w:rsidTr="00A86B70">
        <w:tc>
          <w:tcPr>
            <w:tcW w:w="4250" w:type="pct"/>
            <w:vAlign w:val="center"/>
          </w:tcPr>
          <w:p w:rsidR="006A7C7F" w:rsidRDefault="00D73EB7" w:rsidP="00A86B70">
            <w:pPr>
              <w:jc w:val="center"/>
              <w:rPr>
                <w:b/>
                <w:i/>
              </w:rPr>
            </w:pPr>
            <w:r w:rsidRPr="00D73EB7">
              <w:rPr>
                <w:b/>
                <w:i/>
              </w:rPr>
              <w:t>Equation</w:t>
            </w:r>
            <w:r w:rsidR="009012B3">
              <w:rPr>
                <w:b/>
                <w:i/>
              </w:rPr>
              <w:t xml:space="preserve"> must be </w:t>
            </w:r>
            <w:r w:rsidR="0095497B">
              <w:rPr>
                <w:b/>
                <w:i/>
              </w:rPr>
              <w:t>written</w:t>
            </w:r>
            <w:r w:rsidR="009012B3">
              <w:rPr>
                <w:b/>
                <w:i/>
              </w:rPr>
              <w:t xml:space="preserve"> in </w:t>
            </w:r>
            <w:r w:rsidR="006A7C7F">
              <w:rPr>
                <w:b/>
                <w:i/>
              </w:rPr>
              <w:t>the equation editor of Microsoft Word or Math Type!!!</w:t>
            </w:r>
          </w:p>
          <w:p w:rsidR="001263E7" w:rsidRDefault="001263E7" w:rsidP="00A86B70">
            <w:pPr>
              <w:jc w:val="center"/>
              <w:rPr>
                <w:b/>
                <w:i/>
              </w:rPr>
            </w:pPr>
          </w:p>
          <w:p w:rsidR="005A687D" w:rsidRPr="00D73EB7" w:rsidRDefault="006A7C7F" w:rsidP="00A86B70">
            <w:pPr>
              <w:jc w:val="center"/>
              <w:rPr>
                <w:b/>
                <w:i/>
              </w:rPr>
            </w:pPr>
            <w:r w:rsidRPr="006A7C7F">
              <w:t xml:space="preserve">E.g. </w:t>
            </w:r>
            <w:r w:rsidRPr="006A7C7F">
              <w:rPr>
                <w:position w:val="-14"/>
              </w:rPr>
              <w:object w:dxaOrig="3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85pt;height:19.25pt" o:ole="">
                  <v:imagedata r:id="rId9" o:title=""/>
                </v:shape>
                <o:OLEObject Type="Embed" ProgID="Equation.DSMT4" ShapeID="_x0000_i1025" DrawAspect="Content" ObjectID="_1810533226" r:id="rId10"/>
              </w:object>
            </w:r>
          </w:p>
        </w:tc>
        <w:tc>
          <w:tcPr>
            <w:tcW w:w="2500" w:type="pct"/>
            <w:vAlign w:val="center"/>
          </w:tcPr>
          <w:p w:rsidR="005A687D" w:rsidRPr="000833C3" w:rsidRDefault="005A687D" w:rsidP="001263E7">
            <w:pPr>
              <w:jc w:val="right"/>
            </w:pPr>
            <w:r w:rsidRPr="000833C3">
              <w:t>(1)</w:t>
            </w:r>
          </w:p>
        </w:tc>
      </w:tr>
    </w:tbl>
    <w:p w:rsidR="005A687D" w:rsidRDefault="005A687D" w:rsidP="00A33DF0"/>
    <w:p w:rsidR="009012B3" w:rsidRDefault="009012B3"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D73EB7" w:rsidRDefault="00D73EB7" w:rsidP="00A33DF0"/>
    <w:p w:rsidR="00E51906" w:rsidRPr="000833C3" w:rsidRDefault="00E51906" w:rsidP="00A33DF0"/>
    <w:p w:rsidR="001263E7" w:rsidRDefault="001263E7">
      <w:pPr>
        <w:rPr>
          <w:rStyle w:val="SubsectionJOSA"/>
        </w:rPr>
      </w:pPr>
      <w:r>
        <w:rPr>
          <w:rStyle w:val="SubsectionJOSA"/>
        </w:rPr>
        <w:br w:type="page"/>
      </w:r>
    </w:p>
    <w:p w:rsidR="005A687D" w:rsidRPr="00782882" w:rsidRDefault="005A687D" w:rsidP="005A687D">
      <w:pPr>
        <w:rPr>
          <w:rStyle w:val="SubsectionJOSA"/>
        </w:rPr>
      </w:pPr>
      <w:r w:rsidRPr="00782882">
        <w:rPr>
          <w:rStyle w:val="SubsectionJOSA"/>
        </w:rPr>
        <w:lastRenderedPageBreak/>
        <w:t xml:space="preserve">2.2. </w:t>
      </w:r>
      <w:r w:rsidR="00D73EB7" w:rsidRPr="00782882">
        <w:rPr>
          <w:rStyle w:val="SubsectionJOSA"/>
        </w:rPr>
        <w:t>METHODS</w:t>
      </w:r>
    </w:p>
    <w:p w:rsidR="005A687D" w:rsidRDefault="005A687D" w:rsidP="00A33DF0"/>
    <w:p w:rsidR="00E51906" w:rsidRPr="000833C3" w:rsidRDefault="00E51906" w:rsidP="00A33DF0"/>
    <w:p w:rsidR="006A7C7F" w:rsidRDefault="006A7C7F"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8C0473" w:rsidRDefault="008C0473" w:rsidP="00A33DF0"/>
    <w:p w:rsidR="00E51906" w:rsidRPr="000833C3" w:rsidRDefault="00E51906" w:rsidP="00A33DF0"/>
    <w:p w:rsidR="00EC11FE" w:rsidRPr="004413F5" w:rsidRDefault="00EC11FE" w:rsidP="00EC11FE">
      <w:pPr>
        <w:jc w:val="both"/>
        <w:rPr>
          <w:rStyle w:val="TitleJOSA"/>
        </w:rPr>
      </w:pPr>
      <w:r w:rsidRPr="004413F5">
        <w:rPr>
          <w:rStyle w:val="TitleJOSA"/>
        </w:rPr>
        <w:t xml:space="preserve">3. </w:t>
      </w:r>
      <w:r w:rsidR="006A7C7F" w:rsidRPr="004413F5">
        <w:rPr>
          <w:rStyle w:val="TitleJOSA"/>
        </w:rPr>
        <w:t>RESULTS AND DISCUSSION</w:t>
      </w:r>
    </w:p>
    <w:p w:rsidR="00EC11FE" w:rsidRDefault="00EC11FE" w:rsidP="00EC11FE">
      <w:pPr>
        <w:jc w:val="both"/>
        <w:rPr>
          <w:b/>
        </w:rPr>
      </w:pPr>
    </w:p>
    <w:p w:rsidR="00E51906" w:rsidRDefault="00E51906" w:rsidP="00EC11FE">
      <w:pPr>
        <w:jc w:val="both"/>
        <w:rPr>
          <w:b/>
        </w:rPr>
      </w:pPr>
    </w:p>
    <w:p w:rsidR="00EC11FE" w:rsidRPr="000833C3" w:rsidRDefault="00EC11FE" w:rsidP="002503AF">
      <w:pPr>
        <w:pStyle w:val="AbstractKeywordsJOSA"/>
        <w:ind w:firstLine="0"/>
      </w:pPr>
      <w:r w:rsidRPr="000833C3">
        <w:t xml:space="preserve">3.1. </w:t>
      </w:r>
      <w:r w:rsidR="006A7C7F">
        <w:t>RESULTS</w:t>
      </w:r>
    </w:p>
    <w:p w:rsidR="00EC11FE" w:rsidRDefault="00EC11FE" w:rsidP="00A33DF0"/>
    <w:p w:rsidR="00E51906" w:rsidRPr="000833C3" w:rsidRDefault="00E51906" w:rsidP="00A33DF0"/>
    <w:p w:rsidR="006A7C7F" w:rsidRDefault="006A7C7F"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D6098E" w:rsidRDefault="00D6098E" w:rsidP="00A33DF0"/>
    <w:p w:rsidR="00E51906" w:rsidRPr="000833C3" w:rsidRDefault="00E51906" w:rsidP="00A33DF0"/>
    <w:p w:rsidR="00D6098E" w:rsidRPr="000833C3" w:rsidRDefault="00D6098E" w:rsidP="002503AF">
      <w:pPr>
        <w:pStyle w:val="AbstractKeywordsJOSA"/>
        <w:ind w:firstLine="0"/>
      </w:pPr>
      <w:r w:rsidRPr="000833C3">
        <w:t xml:space="preserve">3.2. </w:t>
      </w:r>
      <w:r w:rsidR="006A7C7F">
        <w:t>DISCUSSION</w:t>
      </w:r>
    </w:p>
    <w:p w:rsidR="00D6098E" w:rsidRDefault="00D6098E" w:rsidP="00A33DF0"/>
    <w:p w:rsidR="00E51906" w:rsidRPr="000833C3" w:rsidRDefault="00E51906" w:rsidP="00A33DF0"/>
    <w:p w:rsidR="006A7C7F" w:rsidRDefault="006A7C7F"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3A46D8" w:rsidRDefault="003A46D8" w:rsidP="00A33DF0"/>
    <w:p w:rsidR="006A7C7F" w:rsidRDefault="006A7C7F" w:rsidP="00A33DF0"/>
    <w:p w:rsidR="003A46D8" w:rsidRPr="004413F5" w:rsidRDefault="003A46D8" w:rsidP="003A46D8">
      <w:pPr>
        <w:jc w:val="both"/>
        <w:rPr>
          <w:rStyle w:val="TitleJOSA"/>
        </w:rPr>
      </w:pPr>
      <w:r w:rsidRPr="004413F5">
        <w:rPr>
          <w:rStyle w:val="TitleJOSA"/>
        </w:rPr>
        <w:t xml:space="preserve">4. </w:t>
      </w:r>
      <w:r w:rsidR="006A7C7F" w:rsidRPr="004413F5">
        <w:rPr>
          <w:rStyle w:val="TitleJOSA"/>
        </w:rPr>
        <w:t>CONCLUSIONS</w:t>
      </w:r>
    </w:p>
    <w:p w:rsidR="00E51906" w:rsidRDefault="00E51906" w:rsidP="00A33DF0"/>
    <w:p w:rsidR="001263E7" w:rsidRDefault="001263E7" w:rsidP="00A33DF0"/>
    <w:p w:rsidR="006A7C7F" w:rsidRPr="00CB43D5" w:rsidRDefault="006A7C7F" w:rsidP="00A33DF0">
      <w:pPr>
        <w:pStyle w:val="TextJOSA"/>
      </w:pPr>
      <w:r w:rsidRPr="00CB43D5">
        <w:t>The peer-review process is detailed on: http://www.josa.ro (Scientific board section).</w:t>
      </w:r>
    </w:p>
    <w:p w:rsidR="006A7C7F" w:rsidRPr="00CB43D5" w:rsidRDefault="006A7C7F" w:rsidP="00A33DF0">
      <w:pPr>
        <w:pStyle w:val="TextJOSA"/>
      </w:pPr>
      <w:r w:rsidRPr="00CB43D5">
        <w:t>Copyright, ethical issues and potential conflicts of interests are not mediated by the editors or the publisher.</w:t>
      </w:r>
    </w:p>
    <w:p w:rsidR="006A7C7F" w:rsidRPr="00CB43D5" w:rsidRDefault="006A7C7F" w:rsidP="00A33DF0">
      <w:pPr>
        <w:pStyle w:val="TextJOSA"/>
      </w:pPr>
      <w:r w:rsidRPr="00CB43D5">
        <w:t>Authors are required to state that their material is original and not previously published/submitted elsewhere. The "Copyright statement", author's declaration, will be sent at the paper acceptance time by the editorial committee; this will be sent with original signature by the author.</w:t>
      </w:r>
    </w:p>
    <w:p w:rsidR="006A7C7F" w:rsidRPr="0095497B" w:rsidRDefault="006A7C7F" w:rsidP="00A33DF0">
      <w:pPr>
        <w:pStyle w:val="TextJOSA"/>
      </w:pPr>
      <w:r w:rsidRPr="00CB43D5">
        <w:t>Subscriptions: the JOSA written copies can be requested (per charge basis) at the editorial contacts specified.</w:t>
      </w:r>
    </w:p>
    <w:p w:rsidR="006A7C7F" w:rsidRDefault="006A7C7F" w:rsidP="00A33DF0"/>
    <w:p w:rsidR="006A7C7F" w:rsidRPr="000833C3" w:rsidRDefault="006A7C7F" w:rsidP="00A33DF0"/>
    <w:p w:rsidR="00537216" w:rsidRPr="00537216" w:rsidRDefault="006405BA" w:rsidP="00E51906">
      <w:pPr>
        <w:jc w:val="both"/>
        <w:rPr>
          <w:b/>
          <w:bCs/>
        </w:rPr>
      </w:pPr>
      <w:r>
        <w:rPr>
          <w:b/>
          <w:bCs/>
        </w:rPr>
        <w:lastRenderedPageBreak/>
        <w:t>REFERENCE</w:t>
      </w:r>
      <w:r w:rsidR="00952EB1">
        <w:rPr>
          <w:b/>
          <w:bCs/>
        </w:rPr>
        <w:t>S</w:t>
      </w:r>
    </w:p>
    <w:p w:rsidR="00E51906" w:rsidRDefault="00E51906" w:rsidP="00A33DF0"/>
    <w:p w:rsidR="00083FFE" w:rsidRDefault="00083FFE" w:rsidP="00A33DF0"/>
    <w:p w:rsidR="00E51906" w:rsidRDefault="00083FFE" w:rsidP="00083FFE">
      <w:r>
        <w:t>The following style must be used for all contributions:</w:t>
      </w:r>
    </w:p>
    <w:p w:rsidR="00083FFE" w:rsidRDefault="00083FFE" w:rsidP="00A33DF0"/>
    <w:p w:rsidR="006A7C7F" w:rsidRPr="00A33DF0" w:rsidRDefault="006A7C7F" w:rsidP="00A33DF0">
      <w:pPr>
        <w:pStyle w:val="TextJOSA"/>
        <w:numPr>
          <w:ilvl w:val="0"/>
          <w:numId w:val="27"/>
        </w:numPr>
      </w:pPr>
      <w:r w:rsidRPr="007E04D4">
        <w:rPr>
          <w:rStyle w:val="TextJOSAChar"/>
          <w:lang w:val="en-US"/>
        </w:rPr>
        <w:t xml:space="preserve">Author-X (last/family name), A. B. (first &amp; middle initials), </w:t>
      </w:r>
      <w:r w:rsidRPr="00FF551A">
        <w:rPr>
          <w:i/>
          <w:iCs/>
        </w:rPr>
        <w:t>Title of the book</w:t>
      </w:r>
      <w:r w:rsidRPr="00FF551A">
        <w:t>, Publisher, City of publication, Page reference</w:t>
      </w:r>
      <w:r w:rsidR="0095497B" w:rsidRPr="00FF551A">
        <w:t>, Year</w:t>
      </w:r>
      <w:r w:rsidRPr="00FF551A">
        <w:t>.</w:t>
      </w:r>
    </w:p>
    <w:p w:rsidR="006A7C7F" w:rsidRPr="00A33DF0" w:rsidRDefault="006A7C7F" w:rsidP="00A33DF0">
      <w:pPr>
        <w:pStyle w:val="TextJOSA"/>
        <w:numPr>
          <w:ilvl w:val="0"/>
          <w:numId w:val="27"/>
        </w:numPr>
      </w:pPr>
      <w:r w:rsidRPr="00FF551A">
        <w:t xml:space="preserve">Author-Y, C. D., Author-Z, E. F., </w:t>
      </w:r>
      <w:r w:rsidRPr="00FF551A">
        <w:rPr>
          <w:i/>
          <w:iCs/>
        </w:rPr>
        <w:t>Name of the Journal / Proceedings</w:t>
      </w:r>
      <w:r w:rsidRPr="007E04D4">
        <w:t xml:space="preserve">, </w:t>
      </w:r>
      <w:r w:rsidRPr="00FF551A">
        <w:rPr>
          <w:b/>
          <w:bCs/>
        </w:rPr>
        <w:t xml:space="preserve">83 </w:t>
      </w:r>
      <w:r w:rsidRPr="007E04D4">
        <w:t>(volume), 1526 (first page), 1998 (year).</w:t>
      </w:r>
    </w:p>
    <w:sectPr w:rsidR="006A7C7F" w:rsidRPr="00A33DF0" w:rsidSect="0039089A">
      <w:headerReference w:type="even" r:id="rId11"/>
      <w:headerReference w:type="default" r:id="rId12"/>
      <w:footerReference w:type="even" r:id="rId13"/>
      <w:footerReference w:type="default" r:id="rId14"/>
      <w:headerReference w:type="first" r:id="rId15"/>
      <w:footerReference w:type="first" r:id="rId16"/>
      <w:pgSz w:w="11907" w:h="16840" w:code="9"/>
      <w:pgMar w:top="1418" w:right="1418" w:bottom="1418" w:left="1418" w:header="680" w:footer="680" w:gutter="0"/>
      <w:pgNumType w:start="1"/>
      <w:cols w:space="565"/>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40D3" w:rsidRDefault="00DD40D3">
      <w:r>
        <w:separator/>
      </w:r>
    </w:p>
    <w:p w:rsidR="00DD40D3" w:rsidRDefault="00DD40D3"/>
  </w:endnote>
  <w:endnote w:type="continuationSeparator" w:id="0">
    <w:p w:rsidR="00DD40D3" w:rsidRDefault="00DD40D3">
      <w:r>
        <w:continuationSeparator/>
      </w:r>
    </w:p>
    <w:p w:rsidR="00DD40D3" w:rsidRDefault="00DD40D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7912" w:rsidRPr="00B65C0A" w:rsidRDefault="00B37912" w:rsidP="00595AA6">
    <w:pPr>
      <w:pStyle w:val="Footer"/>
      <w:tabs>
        <w:tab w:val="clear" w:pos="4320"/>
        <w:tab w:val="clear" w:pos="8640"/>
        <w:tab w:val="right" w:pos="9072"/>
      </w:tabs>
    </w:pPr>
    <w:r w:rsidRPr="00EA144E">
      <w:t>www.josa.ro</w:t>
    </w:r>
    <w:r w:rsidR="00595AA6">
      <w:tab/>
    </w:r>
    <w:r w:rsidR="007F0CF1">
      <w:rPr>
        <w:rFonts w:ascii="Times New Roman" w:hAnsi="Times New Roman"/>
      </w:rPr>
      <w:t>Chemistry</w:t>
    </w:r>
    <w:r w:rsidR="002A7805">
      <w:rPr>
        <w:rFonts w:ascii="Times New Roman" w:hAnsi="Times New Roman"/>
      </w:rPr>
      <w:t xml:space="preserve"> </w:t>
    </w:r>
    <w:r w:rsidR="00AF5F00">
      <w:rPr>
        <w:rFonts w:ascii="Times New Roman" w:hAnsi="Times New Roman"/>
      </w:rPr>
      <w:t>Section</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7912" w:rsidRPr="0055725B" w:rsidRDefault="00B37912" w:rsidP="00595AA6">
    <w:pPr>
      <w:pStyle w:val="Footer"/>
      <w:tabs>
        <w:tab w:val="clear" w:pos="4320"/>
        <w:tab w:val="clear" w:pos="8640"/>
        <w:tab w:val="right" w:pos="9072"/>
      </w:tabs>
    </w:pPr>
    <w:r>
      <w:rPr>
        <w:rFonts w:ascii="Times New Roman" w:hAnsi="Times New Roman"/>
      </w:rPr>
      <w:t>ISSN: 1844 – 9581</w:t>
    </w:r>
    <w:r w:rsidR="00595AA6">
      <w:rPr>
        <w:rFonts w:ascii="Times New Roman" w:hAnsi="Times New Roman"/>
      </w:rPr>
      <w:tab/>
    </w:r>
    <w:r w:rsidR="007F0CF1">
      <w:rPr>
        <w:rFonts w:ascii="Times New Roman" w:hAnsi="Times New Roman"/>
      </w:rPr>
      <w:t xml:space="preserve">Chemistry </w:t>
    </w:r>
    <w:r w:rsidR="00AF5F00">
      <w:rPr>
        <w:rFonts w:ascii="Times New Roman" w:hAnsi="Times New Roman"/>
      </w:rPr>
      <w:t>Section</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3B31E4" w:rsidTr="0068197C">
      <w:tc>
        <w:tcPr>
          <w:tcW w:w="4643" w:type="dxa"/>
          <w:vAlign w:val="center"/>
        </w:tcPr>
        <w:p w:rsidR="003B31E4" w:rsidRDefault="003B31E4" w:rsidP="0068197C">
          <w:pPr>
            <w:pStyle w:val="Footer"/>
            <w:tabs>
              <w:tab w:val="clear" w:pos="4320"/>
              <w:tab w:val="clear" w:pos="8640"/>
              <w:tab w:val="right" w:pos="9072"/>
            </w:tabs>
            <w:rPr>
              <w:rFonts w:ascii="Times New Roman" w:hAnsi="Times New Roman"/>
            </w:rPr>
          </w:pPr>
          <w:r>
            <w:rPr>
              <w:rFonts w:ascii="Times New Roman" w:hAnsi="Times New Roman"/>
            </w:rPr>
            <w:t>DOI</w:t>
          </w:r>
        </w:p>
      </w:tc>
      <w:tc>
        <w:tcPr>
          <w:tcW w:w="4644" w:type="dxa"/>
        </w:tcPr>
        <w:p w:rsidR="003B31E4" w:rsidRDefault="003B31E4" w:rsidP="0068197C">
          <w:pPr>
            <w:pStyle w:val="Footer"/>
            <w:tabs>
              <w:tab w:val="clear" w:pos="4320"/>
              <w:tab w:val="clear" w:pos="8640"/>
              <w:tab w:val="right" w:pos="9072"/>
            </w:tabs>
            <w:jc w:val="right"/>
            <w:rPr>
              <w:rFonts w:ascii="Times New Roman" w:hAnsi="Times New Roman"/>
            </w:rPr>
          </w:pPr>
          <w:r>
            <w:rPr>
              <w:noProof/>
            </w:rPr>
            <w:drawing>
              <wp:inline distT="0" distB="0" distL="0" distR="0" wp14:anchorId="369284B2" wp14:editId="2DF96886">
                <wp:extent cx="670560" cy="2362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8x31.png"/>
                        <pic:cNvPicPr/>
                      </pic:nvPicPr>
                      <pic:blipFill>
                        <a:blip r:embed="rId1">
                          <a:extLst>
                            <a:ext uri="{28A0092B-C50C-407E-A947-70E740481C1C}">
                              <a14:useLocalDpi xmlns:a14="http://schemas.microsoft.com/office/drawing/2010/main" val="0"/>
                            </a:ext>
                          </a:extLst>
                        </a:blip>
                        <a:stretch>
                          <a:fillRect/>
                        </a:stretch>
                      </pic:blipFill>
                      <pic:spPr>
                        <a:xfrm>
                          <a:off x="0" y="0"/>
                          <a:ext cx="670560" cy="236220"/>
                        </a:xfrm>
                        <a:prstGeom prst="rect">
                          <a:avLst/>
                        </a:prstGeom>
                      </pic:spPr>
                    </pic:pic>
                  </a:graphicData>
                </a:graphic>
              </wp:inline>
            </w:drawing>
          </w:r>
        </w:p>
      </w:tc>
    </w:tr>
  </w:tbl>
  <w:p w:rsidR="00E51906" w:rsidRPr="003B31E4" w:rsidRDefault="00E51906" w:rsidP="003B31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40D3" w:rsidRDefault="00DD40D3">
      <w:r>
        <w:separator/>
      </w:r>
    </w:p>
    <w:p w:rsidR="00DD40D3" w:rsidRDefault="00DD40D3"/>
  </w:footnote>
  <w:footnote w:type="continuationSeparator" w:id="0">
    <w:p w:rsidR="00DD40D3" w:rsidRDefault="00DD40D3">
      <w:r>
        <w:continuationSeparator/>
      </w:r>
    </w:p>
    <w:p w:rsidR="00DD40D3" w:rsidRDefault="00DD40D3"/>
  </w:footnote>
  <w:footnote w:id="1">
    <w:p w:rsidR="00E51906" w:rsidRPr="00D73EB7" w:rsidRDefault="00E51906">
      <w:pPr>
        <w:pStyle w:val="FootnoteText"/>
      </w:pPr>
      <w:r>
        <w:rPr>
          <w:rStyle w:val="FootnoteReference"/>
        </w:rPr>
        <w:footnoteRef/>
      </w:r>
      <w:r w:rsidRPr="00D73EB7">
        <w:t xml:space="preserve"> </w:t>
      </w:r>
      <w:r w:rsidR="00D73EB7" w:rsidRPr="00D73EB7">
        <w:t>Institution</w:t>
      </w:r>
      <w:r w:rsidR="00782882">
        <w:t>_1</w:t>
      </w:r>
      <w:r w:rsidR="00D73EB7" w:rsidRPr="00D73EB7">
        <w:t>, Department, Postal Code, City, Country</w:t>
      </w:r>
      <w:r w:rsidR="00D73EB7">
        <w:t xml:space="preserve">. </w:t>
      </w:r>
      <w:r w:rsidR="006405BA" w:rsidRPr="00D73EB7">
        <w:t>E-mail:</w:t>
      </w:r>
    </w:p>
  </w:footnote>
  <w:footnote w:id="2">
    <w:p w:rsidR="00E51906" w:rsidRDefault="00E51906">
      <w:pPr>
        <w:pStyle w:val="FootnoteText"/>
      </w:pPr>
      <w:r>
        <w:rPr>
          <w:rStyle w:val="FootnoteReference"/>
        </w:rPr>
        <w:footnoteRef/>
      </w:r>
      <w:r>
        <w:t xml:space="preserve"> </w:t>
      </w:r>
      <w:r w:rsidR="00D73EB7" w:rsidRPr="00D73EB7">
        <w:t>Institution</w:t>
      </w:r>
      <w:r w:rsidR="00782882">
        <w:t>_2</w:t>
      </w:r>
      <w:r w:rsidR="00D73EB7" w:rsidRPr="00D73EB7">
        <w:t>, Department, Postal Code, City, Country</w:t>
      </w:r>
      <w:r w:rsidR="00D73EB7">
        <w:t xml:space="preserve">. </w:t>
      </w:r>
      <w:r w:rsidR="00D73EB7" w:rsidRPr="00D73EB7">
        <w:t>E-mail:</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7912" w:rsidRDefault="00176A48">
    <w:pPr>
      <w:pStyle w:val="Header"/>
      <w:framePr w:wrap="around" w:vAnchor="text" w:hAnchor="margin" w:xAlign="outside" w:y="1"/>
    </w:pPr>
    <w:r>
      <w:fldChar w:fldCharType="begin"/>
    </w:r>
    <w:r>
      <w:instrText xml:space="preserve">PAGE  </w:instrText>
    </w:r>
    <w:r>
      <w:fldChar w:fldCharType="separate"/>
    </w:r>
    <w:r w:rsidR="00EF0A1C">
      <w:rPr>
        <w:noProof/>
      </w:rPr>
      <w:t>2</w:t>
    </w:r>
    <w:r>
      <w:rPr>
        <w:noProof/>
      </w:rPr>
      <w:fldChar w:fldCharType="end"/>
    </w:r>
  </w:p>
  <w:p w:rsidR="00B37912" w:rsidRPr="009012B3" w:rsidRDefault="00595AA6" w:rsidP="00595AA6">
    <w:pPr>
      <w:pStyle w:val="Header"/>
      <w:pBdr>
        <w:bottom w:val="single" w:sz="6" w:space="0" w:color="auto"/>
      </w:pBdr>
      <w:tabs>
        <w:tab w:val="clear" w:pos="4320"/>
        <w:tab w:val="clear" w:pos="8640"/>
        <w:tab w:val="left" w:pos="1134"/>
        <w:tab w:val="right" w:pos="9072"/>
      </w:tabs>
    </w:pPr>
    <w:r>
      <w:rPr>
        <w:bCs/>
        <w:iCs/>
        <w:color w:val="000000"/>
        <w:szCs w:val="18"/>
      </w:rPr>
      <w:tab/>
    </w:r>
    <w:r w:rsidR="009012B3" w:rsidRPr="009012B3">
      <w:rPr>
        <w:bCs/>
        <w:iCs/>
        <w:color w:val="000000"/>
        <w:szCs w:val="18"/>
      </w:rPr>
      <w:t>Title of paper</w:t>
    </w:r>
    <w:r>
      <w:rPr>
        <w:bCs/>
        <w:iCs/>
        <w:color w:val="000000"/>
        <w:szCs w:val="18"/>
      </w:rPr>
      <w:tab/>
    </w:r>
    <w:r w:rsidR="009012B3" w:rsidRPr="009012B3">
      <w:rPr>
        <w:bCs/>
        <w:iCs/>
        <w:color w:val="000000"/>
        <w:szCs w:val="18"/>
      </w:rPr>
      <w:t>Authors</w:t>
    </w:r>
    <w:r w:rsidR="00B37912" w:rsidRPr="009012B3">
      <w:rPr>
        <w:bCs/>
        <w:iCs/>
        <w:color w:val="000000"/>
        <w:szCs w:val="18"/>
      </w:rPr>
      <w:t xml:space="preserve">                                                                   </w:t>
    </w:r>
  </w:p>
  <w:p w:rsidR="00B37912" w:rsidRPr="009012B3" w:rsidRDefault="00B37912"/>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7912" w:rsidRDefault="00176A48">
    <w:pPr>
      <w:pStyle w:val="Header"/>
      <w:framePr w:wrap="around" w:vAnchor="text" w:hAnchor="margin" w:xAlign="outside" w:y="1"/>
    </w:pPr>
    <w:r>
      <w:fldChar w:fldCharType="begin"/>
    </w:r>
    <w:r>
      <w:instrText xml:space="preserve">PAGE  </w:instrText>
    </w:r>
    <w:r>
      <w:fldChar w:fldCharType="separate"/>
    </w:r>
    <w:r w:rsidR="00EF0A1C">
      <w:rPr>
        <w:noProof/>
      </w:rPr>
      <w:t>3</w:t>
    </w:r>
    <w:r>
      <w:rPr>
        <w:noProof/>
      </w:rPr>
      <w:fldChar w:fldCharType="end"/>
    </w:r>
  </w:p>
  <w:p w:rsidR="00B37912" w:rsidRPr="0095497B" w:rsidRDefault="0095497B" w:rsidP="00595AA6">
    <w:pPr>
      <w:pStyle w:val="Header"/>
      <w:pBdr>
        <w:bottom w:val="single" w:sz="6" w:space="0" w:color="auto"/>
      </w:pBdr>
      <w:tabs>
        <w:tab w:val="clear" w:pos="4320"/>
        <w:tab w:val="clear" w:pos="8640"/>
        <w:tab w:val="right" w:pos="7938"/>
      </w:tabs>
    </w:pPr>
    <w:r w:rsidRPr="009012B3">
      <w:rPr>
        <w:bCs/>
        <w:iCs/>
        <w:color w:val="000000"/>
        <w:szCs w:val="18"/>
      </w:rPr>
      <w:t>Title of paper</w:t>
    </w:r>
    <w:r w:rsidR="00595AA6">
      <w:rPr>
        <w:bCs/>
        <w:iCs/>
        <w:color w:val="000000"/>
        <w:szCs w:val="18"/>
      </w:rPr>
      <w:tab/>
    </w:r>
    <w:r w:rsidRPr="009012B3">
      <w:rPr>
        <w:bCs/>
        <w:iCs/>
        <w:color w:val="000000"/>
        <w:szCs w:val="18"/>
      </w:rPr>
      <w:t xml:space="preserve">Authors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7912" w:rsidRDefault="00DD40D3" w:rsidP="00595AA6">
    <w:pPr>
      <w:pStyle w:val="Header"/>
      <w:pBdr>
        <w:bottom w:val="single" w:sz="6" w:space="1" w:color="auto"/>
      </w:pBdr>
      <w:tabs>
        <w:tab w:val="clear" w:pos="4320"/>
        <w:tab w:val="clear" w:pos="8640"/>
        <w:tab w:val="right" w:pos="9000"/>
      </w:tabs>
      <w:jc w:val="center"/>
      <w:rPr>
        <w:lang w:val="ro-RO"/>
      </w:rPr>
    </w:pPr>
    <w:r>
      <w:rPr>
        <w:noProof/>
        <w:lang w:val="ro-RO" w:eastAsia="ro-RO"/>
      </w:rPr>
      <w:pict>
        <v:shapetype id="_x0000_t202" coordsize="21600,21600" o:spt="202" path="m,l,21600r21600,l21600,xe">
          <v:stroke joinstyle="miter"/>
          <v:path gradientshapeok="t" o:connecttype="rect"/>
        </v:shapetype>
        <v:shape id="_x0000_s2053" type="#_x0000_t202" style="position:absolute;left:0;text-align:left;margin-left:198pt;margin-top:18.9pt;width:250.25pt;height:18pt;z-index:251657728" stroked="f">
          <v:textbox style="mso-next-textbox:#_x0000_s2053">
            <w:txbxContent>
              <w:p w:rsidR="00B37912" w:rsidRPr="005901EB" w:rsidRDefault="00B37912" w:rsidP="005901EB">
                <w:pPr>
                  <w:jc w:val="right"/>
                  <w:rPr>
                    <w:b/>
                    <w:i/>
                    <w:sz w:val="20"/>
                    <w:szCs w:val="20"/>
                  </w:rPr>
                </w:pPr>
                <w:r w:rsidRPr="005901EB">
                  <w:rPr>
                    <w:b/>
                    <w:i/>
                    <w:sz w:val="20"/>
                    <w:szCs w:val="20"/>
                  </w:rPr>
                  <w:t>ORIGINAL PAPER</w:t>
                </w:r>
              </w:p>
            </w:txbxContent>
          </v:textbox>
        </v:shape>
      </w:pict>
    </w:r>
    <w:r w:rsidR="00B37912">
      <w:rPr>
        <w:lang w:val="ro-RO"/>
      </w:rPr>
      <w:t>Journal of Science and Arts</w:t>
    </w:r>
    <w:r w:rsidR="00595AA6">
      <w:rPr>
        <w:lang w:val="ro-RO"/>
      </w:rPr>
      <w:tab/>
    </w:r>
    <w:r w:rsidR="00EF0A1C">
      <w:rPr>
        <w:lang w:val="ro-RO"/>
      </w:rPr>
      <w:t>Volume xx, Issue xx, pp. xx-xx, 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DF417A"/>
    <w:multiLevelType w:val="multilevel"/>
    <w:tmpl w:val="74C892C4"/>
    <w:styleLink w:val="ReferencesJOSA"/>
    <w:lvl w:ilvl="0">
      <w:start w:val="1"/>
      <w:numFmt w:val="decimal"/>
      <w:lvlText w:val="[%1]"/>
      <w:lvlJc w:val="left"/>
      <w:pPr>
        <w:tabs>
          <w:tab w:val="num" w:pos="567"/>
        </w:tabs>
        <w:ind w:left="567" w:hanging="567"/>
      </w:pPr>
      <w:rPr>
        <w:rFonts w:ascii="Times New Roman" w:hAnsi="Times New Roman" w:hint="default"/>
        <w:sz w:val="24"/>
      </w:rPr>
    </w:lvl>
    <w:lvl w:ilvl="1">
      <w:start w:val="1"/>
      <w:numFmt w:val="lowerLetter"/>
      <w:lvlText w:val="%2."/>
      <w:lvlJc w:val="left"/>
      <w:pPr>
        <w:tabs>
          <w:tab w:val="num" w:pos="1593"/>
        </w:tabs>
        <w:ind w:left="1593" w:hanging="360"/>
      </w:pPr>
      <w:rPr>
        <w:rFonts w:hint="default"/>
      </w:rPr>
    </w:lvl>
    <w:lvl w:ilvl="2">
      <w:start w:val="1"/>
      <w:numFmt w:val="lowerRoman"/>
      <w:lvlText w:val="%3."/>
      <w:lvlJc w:val="right"/>
      <w:pPr>
        <w:tabs>
          <w:tab w:val="num" w:pos="2313"/>
        </w:tabs>
        <w:ind w:left="2313" w:hanging="180"/>
      </w:pPr>
      <w:rPr>
        <w:rFonts w:hint="default"/>
      </w:rPr>
    </w:lvl>
    <w:lvl w:ilvl="3">
      <w:start w:val="1"/>
      <w:numFmt w:val="decimal"/>
      <w:lvlText w:val="%4."/>
      <w:lvlJc w:val="left"/>
      <w:pPr>
        <w:tabs>
          <w:tab w:val="num" w:pos="3033"/>
        </w:tabs>
        <w:ind w:left="3033" w:hanging="360"/>
      </w:pPr>
      <w:rPr>
        <w:rFonts w:hint="default"/>
      </w:rPr>
    </w:lvl>
    <w:lvl w:ilvl="4">
      <w:start w:val="1"/>
      <w:numFmt w:val="lowerLetter"/>
      <w:lvlText w:val="%5."/>
      <w:lvlJc w:val="left"/>
      <w:pPr>
        <w:tabs>
          <w:tab w:val="num" w:pos="3753"/>
        </w:tabs>
        <w:ind w:left="3753" w:hanging="360"/>
      </w:pPr>
      <w:rPr>
        <w:rFonts w:hint="default"/>
      </w:rPr>
    </w:lvl>
    <w:lvl w:ilvl="5">
      <w:start w:val="1"/>
      <w:numFmt w:val="lowerRoman"/>
      <w:lvlText w:val="%6."/>
      <w:lvlJc w:val="right"/>
      <w:pPr>
        <w:tabs>
          <w:tab w:val="num" w:pos="4473"/>
        </w:tabs>
        <w:ind w:left="4473" w:hanging="180"/>
      </w:pPr>
      <w:rPr>
        <w:rFonts w:hint="default"/>
      </w:rPr>
    </w:lvl>
    <w:lvl w:ilvl="6">
      <w:start w:val="1"/>
      <w:numFmt w:val="decimal"/>
      <w:lvlText w:val="%7."/>
      <w:lvlJc w:val="left"/>
      <w:pPr>
        <w:tabs>
          <w:tab w:val="num" w:pos="5193"/>
        </w:tabs>
        <w:ind w:left="5193" w:hanging="360"/>
      </w:pPr>
      <w:rPr>
        <w:rFonts w:hint="default"/>
      </w:rPr>
    </w:lvl>
    <w:lvl w:ilvl="7">
      <w:start w:val="1"/>
      <w:numFmt w:val="lowerLetter"/>
      <w:lvlText w:val="%8."/>
      <w:lvlJc w:val="left"/>
      <w:pPr>
        <w:tabs>
          <w:tab w:val="num" w:pos="5913"/>
        </w:tabs>
        <w:ind w:left="5913" w:hanging="360"/>
      </w:pPr>
      <w:rPr>
        <w:rFonts w:hint="default"/>
      </w:rPr>
    </w:lvl>
    <w:lvl w:ilvl="8">
      <w:start w:val="1"/>
      <w:numFmt w:val="lowerRoman"/>
      <w:lvlText w:val="%9."/>
      <w:lvlJc w:val="right"/>
      <w:pPr>
        <w:tabs>
          <w:tab w:val="num" w:pos="6633"/>
        </w:tabs>
        <w:ind w:left="6633" w:hanging="180"/>
      </w:pPr>
      <w:rPr>
        <w:rFonts w:hint="default"/>
      </w:rPr>
    </w:lvl>
  </w:abstractNum>
  <w:abstractNum w:abstractNumId="1">
    <w:nsid w:val="09C27C64"/>
    <w:multiLevelType w:val="hybridMultilevel"/>
    <w:tmpl w:val="2402A22A"/>
    <w:lvl w:ilvl="0" w:tplc="BEB6E886">
      <w:start w:val="1"/>
      <w:numFmt w:val="decimal"/>
      <w:lvlText w:val="%1."/>
      <w:lvlJc w:val="left"/>
      <w:pPr>
        <w:ind w:left="502"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A120A31"/>
    <w:multiLevelType w:val="hybridMultilevel"/>
    <w:tmpl w:val="440CE5CC"/>
    <w:lvl w:ilvl="0" w:tplc="04090003">
      <w:start w:val="1"/>
      <w:numFmt w:val="bullet"/>
      <w:lvlText w:val="o"/>
      <w:lvlJc w:val="left"/>
      <w:pPr>
        <w:tabs>
          <w:tab w:val="num" w:pos="1497"/>
        </w:tabs>
        <w:ind w:left="1497" w:hanging="360"/>
      </w:pPr>
      <w:rPr>
        <w:rFonts w:ascii="Courier New" w:hAnsi="Courier New" w:cs="Courier New" w:hint="default"/>
      </w:rPr>
    </w:lvl>
    <w:lvl w:ilvl="1" w:tplc="04090003" w:tentative="1">
      <w:start w:val="1"/>
      <w:numFmt w:val="bullet"/>
      <w:lvlText w:val="o"/>
      <w:lvlJc w:val="left"/>
      <w:pPr>
        <w:tabs>
          <w:tab w:val="num" w:pos="2217"/>
        </w:tabs>
        <w:ind w:left="2217" w:hanging="360"/>
      </w:pPr>
      <w:rPr>
        <w:rFonts w:ascii="Courier New" w:hAnsi="Courier New" w:cs="Courier New" w:hint="default"/>
      </w:rPr>
    </w:lvl>
    <w:lvl w:ilvl="2" w:tplc="04090005" w:tentative="1">
      <w:start w:val="1"/>
      <w:numFmt w:val="bullet"/>
      <w:lvlText w:val=""/>
      <w:lvlJc w:val="left"/>
      <w:pPr>
        <w:tabs>
          <w:tab w:val="num" w:pos="2937"/>
        </w:tabs>
        <w:ind w:left="2937" w:hanging="360"/>
      </w:pPr>
      <w:rPr>
        <w:rFonts w:ascii="Wingdings" w:hAnsi="Wingdings" w:hint="default"/>
      </w:rPr>
    </w:lvl>
    <w:lvl w:ilvl="3" w:tplc="04090001" w:tentative="1">
      <w:start w:val="1"/>
      <w:numFmt w:val="bullet"/>
      <w:lvlText w:val=""/>
      <w:lvlJc w:val="left"/>
      <w:pPr>
        <w:tabs>
          <w:tab w:val="num" w:pos="3657"/>
        </w:tabs>
        <w:ind w:left="3657" w:hanging="360"/>
      </w:pPr>
      <w:rPr>
        <w:rFonts w:ascii="Symbol" w:hAnsi="Symbol" w:hint="default"/>
      </w:rPr>
    </w:lvl>
    <w:lvl w:ilvl="4" w:tplc="04090003" w:tentative="1">
      <w:start w:val="1"/>
      <w:numFmt w:val="bullet"/>
      <w:lvlText w:val="o"/>
      <w:lvlJc w:val="left"/>
      <w:pPr>
        <w:tabs>
          <w:tab w:val="num" w:pos="4377"/>
        </w:tabs>
        <w:ind w:left="4377" w:hanging="360"/>
      </w:pPr>
      <w:rPr>
        <w:rFonts w:ascii="Courier New" w:hAnsi="Courier New" w:cs="Courier New" w:hint="default"/>
      </w:rPr>
    </w:lvl>
    <w:lvl w:ilvl="5" w:tplc="04090005" w:tentative="1">
      <w:start w:val="1"/>
      <w:numFmt w:val="bullet"/>
      <w:lvlText w:val=""/>
      <w:lvlJc w:val="left"/>
      <w:pPr>
        <w:tabs>
          <w:tab w:val="num" w:pos="5097"/>
        </w:tabs>
        <w:ind w:left="5097" w:hanging="360"/>
      </w:pPr>
      <w:rPr>
        <w:rFonts w:ascii="Wingdings" w:hAnsi="Wingdings" w:hint="default"/>
      </w:rPr>
    </w:lvl>
    <w:lvl w:ilvl="6" w:tplc="04090001" w:tentative="1">
      <w:start w:val="1"/>
      <w:numFmt w:val="bullet"/>
      <w:lvlText w:val=""/>
      <w:lvlJc w:val="left"/>
      <w:pPr>
        <w:tabs>
          <w:tab w:val="num" w:pos="5817"/>
        </w:tabs>
        <w:ind w:left="5817" w:hanging="360"/>
      </w:pPr>
      <w:rPr>
        <w:rFonts w:ascii="Symbol" w:hAnsi="Symbol" w:hint="default"/>
      </w:rPr>
    </w:lvl>
    <w:lvl w:ilvl="7" w:tplc="04090003" w:tentative="1">
      <w:start w:val="1"/>
      <w:numFmt w:val="bullet"/>
      <w:lvlText w:val="o"/>
      <w:lvlJc w:val="left"/>
      <w:pPr>
        <w:tabs>
          <w:tab w:val="num" w:pos="6537"/>
        </w:tabs>
        <w:ind w:left="6537" w:hanging="360"/>
      </w:pPr>
      <w:rPr>
        <w:rFonts w:ascii="Courier New" w:hAnsi="Courier New" w:cs="Courier New" w:hint="default"/>
      </w:rPr>
    </w:lvl>
    <w:lvl w:ilvl="8" w:tplc="04090005">
      <w:start w:val="1"/>
      <w:numFmt w:val="bullet"/>
      <w:lvlText w:val=""/>
      <w:lvlJc w:val="left"/>
      <w:pPr>
        <w:tabs>
          <w:tab w:val="num" w:pos="7257"/>
        </w:tabs>
        <w:ind w:left="7257" w:hanging="360"/>
      </w:pPr>
      <w:rPr>
        <w:rFonts w:ascii="Wingdings" w:hAnsi="Wingdings" w:hint="default"/>
      </w:rPr>
    </w:lvl>
  </w:abstractNum>
  <w:abstractNum w:abstractNumId="3">
    <w:nsid w:val="0FDC2728"/>
    <w:multiLevelType w:val="hybridMultilevel"/>
    <w:tmpl w:val="AC188DB4"/>
    <w:lvl w:ilvl="0" w:tplc="74B4AC50">
      <w:start w:val="1"/>
      <w:numFmt w:val="bullet"/>
      <w:lvlText w:val=""/>
      <w:lvlJc w:val="left"/>
      <w:pPr>
        <w:tabs>
          <w:tab w:val="num" w:pos="720"/>
        </w:tabs>
        <w:ind w:left="720" w:hanging="360"/>
      </w:pPr>
      <w:rPr>
        <w:rFonts w:ascii="Wingdings" w:hAnsi="Wingdings" w:hint="default"/>
      </w:rPr>
    </w:lvl>
    <w:lvl w:ilvl="1" w:tplc="04180003" w:tentative="1">
      <w:start w:val="1"/>
      <w:numFmt w:val="bullet"/>
      <w:lvlText w:val="o"/>
      <w:lvlJc w:val="left"/>
      <w:pPr>
        <w:tabs>
          <w:tab w:val="num" w:pos="1440"/>
        </w:tabs>
        <w:ind w:left="1440" w:hanging="360"/>
      </w:pPr>
      <w:rPr>
        <w:rFonts w:ascii="Courier New" w:hAnsi="Courier New" w:cs="Courier New" w:hint="default"/>
      </w:rPr>
    </w:lvl>
    <w:lvl w:ilvl="2" w:tplc="04180005" w:tentative="1">
      <w:start w:val="1"/>
      <w:numFmt w:val="bullet"/>
      <w:lvlText w:val=""/>
      <w:lvlJc w:val="left"/>
      <w:pPr>
        <w:tabs>
          <w:tab w:val="num" w:pos="2160"/>
        </w:tabs>
        <w:ind w:left="2160" w:hanging="360"/>
      </w:pPr>
      <w:rPr>
        <w:rFonts w:ascii="Wingdings" w:hAnsi="Wingdings" w:hint="default"/>
      </w:rPr>
    </w:lvl>
    <w:lvl w:ilvl="3" w:tplc="04180001" w:tentative="1">
      <w:start w:val="1"/>
      <w:numFmt w:val="bullet"/>
      <w:lvlText w:val=""/>
      <w:lvlJc w:val="left"/>
      <w:pPr>
        <w:tabs>
          <w:tab w:val="num" w:pos="2880"/>
        </w:tabs>
        <w:ind w:left="2880" w:hanging="360"/>
      </w:pPr>
      <w:rPr>
        <w:rFonts w:ascii="Symbol" w:hAnsi="Symbol" w:hint="default"/>
      </w:rPr>
    </w:lvl>
    <w:lvl w:ilvl="4" w:tplc="04180003" w:tentative="1">
      <w:start w:val="1"/>
      <w:numFmt w:val="bullet"/>
      <w:lvlText w:val="o"/>
      <w:lvlJc w:val="left"/>
      <w:pPr>
        <w:tabs>
          <w:tab w:val="num" w:pos="3600"/>
        </w:tabs>
        <w:ind w:left="3600" w:hanging="360"/>
      </w:pPr>
      <w:rPr>
        <w:rFonts w:ascii="Courier New" w:hAnsi="Courier New" w:cs="Courier New" w:hint="default"/>
      </w:rPr>
    </w:lvl>
    <w:lvl w:ilvl="5" w:tplc="04180005" w:tentative="1">
      <w:start w:val="1"/>
      <w:numFmt w:val="bullet"/>
      <w:lvlText w:val=""/>
      <w:lvlJc w:val="left"/>
      <w:pPr>
        <w:tabs>
          <w:tab w:val="num" w:pos="4320"/>
        </w:tabs>
        <w:ind w:left="4320" w:hanging="360"/>
      </w:pPr>
      <w:rPr>
        <w:rFonts w:ascii="Wingdings" w:hAnsi="Wingdings" w:hint="default"/>
      </w:rPr>
    </w:lvl>
    <w:lvl w:ilvl="6" w:tplc="04180001" w:tentative="1">
      <w:start w:val="1"/>
      <w:numFmt w:val="bullet"/>
      <w:lvlText w:val=""/>
      <w:lvlJc w:val="left"/>
      <w:pPr>
        <w:tabs>
          <w:tab w:val="num" w:pos="5040"/>
        </w:tabs>
        <w:ind w:left="5040" w:hanging="360"/>
      </w:pPr>
      <w:rPr>
        <w:rFonts w:ascii="Symbol" w:hAnsi="Symbol" w:hint="default"/>
      </w:rPr>
    </w:lvl>
    <w:lvl w:ilvl="7" w:tplc="04180003" w:tentative="1">
      <w:start w:val="1"/>
      <w:numFmt w:val="bullet"/>
      <w:lvlText w:val="o"/>
      <w:lvlJc w:val="left"/>
      <w:pPr>
        <w:tabs>
          <w:tab w:val="num" w:pos="5760"/>
        </w:tabs>
        <w:ind w:left="5760" w:hanging="360"/>
      </w:pPr>
      <w:rPr>
        <w:rFonts w:ascii="Courier New" w:hAnsi="Courier New" w:cs="Courier New" w:hint="default"/>
      </w:rPr>
    </w:lvl>
    <w:lvl w:ilvl="8" w:tplc="04180005" w:tentative="1">
      <w:start w:val="1"/>
      <w:numFmt w:val="bullet"/>
      <w:lvlText w:val=""/>
      <w:lvlJc w:val="left"/>
      <w:pPr>
        <w:tabs>
          <w:tab w:val="num" w:pos="6480"/>
        </w:tabs>
        <w:ind w:left="6480" w:hanging="360"/>
      </w:pPr>
      <w:rPr>
        <w:rFonts w:ascii="Wingdings" w:hAnsi="Wingdings" w:hint="default"/>
      </w:rPr>
    </w:lvl>
  </w:abstractNum>
  <w:abstractNum w:abstractNumId="4">
    <w:nsid w:val="13E447D8"/>
    <w:multiLevelType w:val="multilevel"/>
    <w:tmpl w:val="74C892C4"/>
    <w:numStyleLink w:val="ReferencesJOSA"/>
  </w:abstractNum>
  <w:abstractNum w:abstractNumId="5">
    <w:nsid w:val="15050693"/>
    <w:multiLevelType w:val="multilevel"/>
    <w:tmpl w:val="6624FBD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8203C54"/>
    <w:multiLevelType w:val="multilevel"/>
    <w:tmpl w:val="283CDC6E"/>
    <w:lvl w:ilvl="0">
      <w:start w:val="1"/>
      <w:numFmt w:val="decimal"/>
      <w:lvlText w:val="[%1]"/>
      <w:lvlJc w:val="left"/>
      <w:pPr>
        <w:tabs>
          <w:tab w:val="num" w:pos="1437"/>
        </w:tabs>
        <w:ind w:left="1420" w:hanging="340"/>
      </w:pPr>
      <w:rPr>
        <w:rFonts w:ascii="Times New Roman" w:hAnsi="Times New Roman"/>
        <w:sz w:val="24"/>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7">
    <w:nsid w:val="1AFD1CAF"/>
    <w:multiLevelType w:val="multilevel"/>
    <w:tmpl w:val="D5723826"/>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8">
    <w:nsid w:val="1B9A24C4"/>
    <w:multiLevelType w:val="hybridMultilevel"/>
    <w:tmpl w:val="B0705CE4"/>
    <w:lvl w:ilvl="0" w:tplc="7010AB1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F9B3332"/>
    <w:multiLevelType w:val="hybridMultilevel"/>
    <w:tmpl w:val="41BACFBE"/>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297311C"/>
    <w:multiLevelType w:val="hybridMultilevel"/>
    <w:tmpl w:val="6F56D27E"/>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1">
    <w:nsid w:val="22AE3452"/>
    <w:multiLevelType w:val="hybridMultilevel"/>
    <w:tmpl w:val="2AA41E48"/>
    <w:lvl w:ilvl="0" w:tplc="EF308528">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B24DA4"/>
    <w:multiLevelType w:val="hybridMultilevel"/>
    <w:tmpl w:val="C28C2612"/>
    <w:lvl w:ilvl="0" w:tplc="CC0A2372">
      <w:start w:val="1"/>
      <w:numFmt w:val="decimal"/>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3">
    <w:nsid w:val="2A8B4BA5"/>
    <w:multiLevelType w:val="hybridMultilevel"/>
    <w:tmpl w:val="67489142"/>
    <w:lvl w:ilvl="0" w:tplc="F4260036">
      <w:start w:val="1"/>
      <w:numFmt w:val="decimal"/>
      <w:lvlText w:val="[%1] "/>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4347D08"/>
    <w:multiLevelType w:val="multilevel"/>
    <w:tmpl w:val="A18AA73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377F4F07"/>
    <w:multiLevelType w:val="multilevel"/>
    <w:tmpl w:val="2C460256"/>
    <w:lvl w:ilvl="0">
      <w:start w:val="1"/>
      <w:numFmt w:val="decimal"/>
      <w:lvlText w:val="[%1]"/>
      <w:lvlJc w:val="left"/>
      <w:pPr>
        <w:tabs>
          <w:tab w:val="num" w:pos="567"/>
        </w:tabs>
        <w:ind w:left="0" w:firstLine="0"/>
      </w:pPr>
      <w:rPr>
        <w:rFonts w:ascii="Times New Roman" w:hAnsi="Times New Roman" w:hint="default"/>
        <w:sz w:val="24"/>
      </w:rPr>
    </w:lvl>
    <w:lvl w:ilvl="1">
      <w:start w:val="1"/>
      <w:numFmt w:val="lowerLetter"/>
      <w:lvlText w:val="%2."/>
      <w:lvlJc w:val="left"/>
      <w:pPr>
        <w:tabs>
          <w:tab w:val="num" w:pos="2160"/>
        </w:tabs>
        <w:ind w:left="2160" w:hanging="360"/>
      </w:pPr>
      <w:rPr>
        <w:rFonts w:hint="default"/>
      </w:rPr>
    </w:lvl>
    <w:lvl w:ilvl="2">
      <w:start w:val="1"/>
      <w:numFmt w:val="lowerRoman"/>
      <w:lvlText w:val="%3."/>
      <w:lvlJc w:val="right"/>
      <w:pPr>
        <w:tabs>
          <w:tab w:val="num" w:pos="2880"/>
        </w:tabs>
        <w:ind w:left="2880" w:hanging="180"/>
      </w:pPr>
      <w:rPr>
        <w:rFonts w:hint="default"/>
      </w:rPr>
    </w:lvl>
    <w:lvl w:ilvl="3">
      <w:start w:val="1"/>
      <w:numFmt w:val="decimal"/>
      <w:lvlText w:val="%4."/>
      <w:lvlJc w:val="left"/>
      <w:pPr>
        <w:tabs>
          <w:tab w:val="num" w:pos="3600"/>
        </w:tabs>
        <w:ind w:left="3600" w:hanging="360"/>
      </w:pPr>
      <w:rPr>
        <w:rFonts w:hint="default"/>
      </w:rPr>
    </w:lvl>
    <w:lvl w:ilvl="4">
      <w:start w:val="1"/>
      <w:numFmt w:val="lowerLetter"/>
      <w:lvlText w:val="%5."/>
      <w:lvlJc w:val="left"/>
      <w:pPr>
        <w:tabs>
          <w:tab w:val="num" w:pos="4320"/>
        </w:tabs>
        <w:ind w:left="4320" w:hanging="360"/>
      </w:pPr>
      <w:rPr>
        <w:rFonts w:hint="default"/>
      </w:rPr>
    </w:lvl>
    <w:lvl w:ilvl="5">
      <w:start w:val="1"/>
      <w:numFmt w:val="lowerRoman"/>
      <w:lvlText w:val="%6."/>
      <w:lvlJc w:val="right"/>
      <w:pPr>
        <w:tabs>
          <w:tab w:val="num" w:pos="5040"/>
        </w:tabs>
        <w:ind w:left="5040" w:hanging="180"/>
      </w:pPr>
      <w:rPr>
        <w:rFonts w:hint="default"/>
      </w:rPr>
    </w:lvl>
    <w:lvl w:ilvl="6">
      <w:start w:val="1"/>
      <w:numFmt w:val="decimal"/>
      <w:lvlText w:val="%7."/>
      <w:lvlJc w:val="left"/>
      <w:pPr>
        <w:tabs>
          <w:tab w:val="num" w:pos="5760"/>
        </w:tabs>
        <w:ind w:left="5760" w:hanging="360"/>
      </w:pPr>
      <w:rPr>
        <w:rFonts w:hint="default"/>
      </w:rPr>
    </w:lvl>
    <w:lvl w:ilvl="7">
      <w:start w:val="1"/>
      <w:numFmt w:val="lowerLetter"/>
      <w:lvlText w:val="%8."/>
      <w:lvlJc w:val="left"/>
      <w:pPr>
        <w:tabs>
          <w:tab w:val="num" w:pos="6480"/>
        </w:tabs>
        <w:ind w:left="6480" w:hanging="360"/>
      </w:pPr>
      <w:rPr>
        <w:rFonts w:hint="default"/>
      </w:rPr>
    </w:lvl>
    <w:lvl w:ilvl="8">
      <w:start w:val="1"/>
      <w:numFmt w:val="lowerRoman"/>
      <w:lvlText w:val="%9."/>
      <w:lvlJc w:val="right"/>
      <w:pPr>
        <w:tabs>
          <w:tab w:val="num" w:pos="7200"/>
        </w:tabs>
        <w:ind w:left="7200" w:hanging="180"/>
      </w:pPr>
      <w:rPr>
        <w:rFonts w:hint="default"/>
      </w:rPr>
    </w:lvl>
  </w:abstractNum>
  <w:abstractNum w:abstractNumId="16">
    <w:nsid w:val="3D842F19"/>
    <w:multiLevelType w:val="multilevel"/>
    <w:tmpl w:val="8E2831CE"/>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7">
    <w:nsid w:val="43F30B1D"/>
    <w:multiLevelType w:val="hybridMultilevel"/>
    <w:tmpl w:val="17A219AE"/>
    <w:lvl w:ilvl="0" w:tplc="22FEE0A6">
      <w:start w:val="1"/>
      <w:numFmt w:val="decimal"/>
      <w:lvlText w:val="[%1]."/>
      <w:lvlJc w:val="left"/>
      <w:pPr>
        <w:tabs>
          <w:tab w:val="num" w:pos="432"/>
        </w:tabs>
        <w:ind w:left="432"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9422AF4"/>
    <w:multiLevelType w:val="hybridMultilevel"/>
    <w:tmpl w:val="862CD3C4"/>
    <w:lvl w:ilvl="0" w:tplc="22FEE0A6">
      <w:start w:val="1"/>
      <w:numFmt w:val="decimal"/>
      <w:lvlText w:val="[%1]."/>
      <w:lvlJc w:val="left"/>
      <w:pPr>
        <w:tabs>
          <w:tab w:val="num" w:pos="432"/>
        </w:tabs>
        <w:ind w:left="432" w:hanging="432"/>
      </w:pPr>
      <w:rPr>
        <w:rFonts w:hint="default"/>
      </w:rPr>
    </w:lvl>
    <w:lvl w:ilvl="1" w:tplc="8948F7F2">
      <w:start w:val="1"/>
      <w:numFmt w:val="upp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BB35FD9"/>
    <w:multiLevelType w:val="hybridMultilevel"/>
    <w:tmpl w:val="1F0EA562"/>
    <w:lvl w:ilvl="0" w:tplc="2F04F440">
      <w:start w:val="1"/>
      <w:numFmt w:val="decimal"/>
      <w:lvlText w:val="[%1] "/>
      <w:lvlJc w:val="left"/>
      <w:pPr>
        <w:tabs>
          <w:tab w:val="num" w:pos="720"/>
        </w:tabs>
        <w:ind w:left="720" w:hanging="360"/>
      </w:pPr>
      <w:rPr>
        <w:rFonts w:hint="default"/>
        <w:b w:val="0"/>
        <w:i w:val="0"/>
      </w:rPr>
    </w:lvl>
    <w:lvl w:ilvl="1" w:tplc="04180019" w:tentative="1">
      <w:start w:val="1"/>
      <w:numFmt w:val="lowerLetter"/>
      <w:lvlText w:val="%2."/>
      <w:lvlJc w:val="left"/>
      <w:pPr>
        <w:tabs>
          <w:tab w:val="num" w:pos="1440"/>
        </w:tabs>
        <w:ind w:left="1440" w:hanging="360"/>
      </w:pPr>
    </w:lvl>
    <w:lvl w:ilvl="2" w:tplc="0418001B" w:tentative="1">
      <w:start w:val="1"/>
      <w:numFmt w:val="lowerRoman"/>
      <w:lvlText w:val="%3."/>
      <w:lvlJc w:val="right"/>
      <w:pPr>
        <w:tabs>
          <w:tab w:val="num" w:pos="2160"/>
        </w:tabs>
        <w:ind w:left="2160" w:hanging="180"/>
      </w:pPr>
    </w:lvl>
    <w:lvl w:ilvl="3" w:tplc="0418000F" w:tentative="1">
      <w:start w:val="1"/>
      <w:numFmt w:val="decimal"/>
      <w:lvlText w:val="%4."/>
      <w:lvlJc w:val="left"/>
      <w:pPr>
        <w:tabs>
          <w:tab w:val="num" w:pos="2880"/>
        </w:tabs>
        <w:ind w:left="2880" w:hanging="360"/>
      </w:pPr>
    </w:lvl>
    <w:lvl w:ilvl="4" w:tplc="04180019" w:tentative="1">
      <w:start w:val="1"/>
      <w:numFmt w:val="lowerLetter"/>
      <w:lvlText w:val="%5."/>
      <w:lvlJc w:val="left"/>
      <w:pPr>
        <w:tabs>
          <w:tab w:val="num" w:pos="3600"/>
        </w:tabs>
        <w:ind w:left="3600" w:hanging="360"/>
      </w:pPr>
    </w:lvl>
    <w:lvl w:ilvl="5" w:tplc="0418001B" w:tentative="1">
      <w:start w:val="1"/>
      <w:numFmt w:val="lowerRoman"/>
      <w:lvlText w:val="%6."/>
      <w:lvlJc w:val="right"/>
      <w:pPr>
        <w:tabs>
          <w:tab w:val="num" w:pos="4320"/>
        </w:tabs>
        <w:ind w:left="4320" w:hanging="180"/>
      </w:pPr>
    </w:lvl>
    <w:lvl w:ilvl="6" w:tplc="0418000F" w:tentative="1">
      <w:start w:val="1"/>
      <w:numFmt w:val="decimal"/>
      <w:lvlText w:val="%7."/>
      <w:lvlJc w:val="left"/>
      <w:pPr>
        <w:tabs>
          <w:tab w:val="num" w:pos="5040"/>
        </w:tabs>
        <w:ind w:left="5040" w:hanging="360"/>
      </w:pPr>
    </w:lvl>
    <w:lvl w:ilvl="7" w:tplc="04180019" w:tentative="1">
      <w:start w:val="1"/>
      <w:numFmt w:val="lowerLetter"/>
      <w:lvlText w:val="%8."/>
      <w:lvlJc w:val="left"/>
      <w:pPr>
        <w:tabs>
          <w:tab w:val="num" w:pos="5760"/>
        </w:tabs>
        <w:ind w:left="5760" w:hanging="360"/>
      </w:pPr>
    </w:lvl>
    <w:lvl w:ilvl="8" w:tplc="0418001B" w:tentative="1">
      <w:start w:val="1"/>
      <w:numFmt w:val="lowerRoman"/>
      <w:lvlText w:val="%9."/>
      <w:lvlJc w:val="right"/>
      <w:pPr>
        <w:tabs>
          <w:tab w:val="num" w:pos="6480"/>
        </w:tabs>
        <w:ind w:left="6480" w:hanging="180"/>
      </w:pPr>
    </w:lvl>
  </w:abstractNum>
  <w:abstractNum w:abstractNumId="20">
    <w:nsid w:val="4D034025"/>
    <w:multiLevelType w:val="hybridMultilevel"/>
    <w:tmpl w:val="29F4EDD8"/>
    <w:lvl w:ilvl="0" w:tplc="2CAADB0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F216C01"/>
    <w:multiLevelType w:val="hybridMultilevel"/>
    <w:tmpl w:val="B6FEC5A2"/>
    <w:lvl w:ilvl="0" w:tplc="C0761DFC">
      <w:start w:val="1"/>
      <w:numFmt w:val="lowerLetter"/>
      <w:lvlText w:val="%1)"/>
      <w:lvlJc w:val="left"/>
      <w:pPr>
        <w:tabs>
          <w:tab w:val="num" w:pos="1137"/>
        </w:tabs>
        <w:ind w:left="1137" w:hanging="360"/>
      </w:pPr>
      <w:rPr>
        <w:rFonts w:hint="default"/>
      </w:rPr>
    </w:lvl>
    <w:lvl w:ilvl="1" w:tplc="04090019" w:tentative="1">
      <w:start w:val="1"/>
      <w:numFmt w:val="lowerLetter"/>
      <w:lvlText w:val="%2."/>
      <w:lvlJc w:val="left"/>
      <w:pPr>
        <w:tabs>
          <w:tab w:val="num" w:pos="1857"/>
        </w:tabs>
        <w:ind w:left="1857" w:hanging="360"/>
      </w:pPr>
    </w:lvl>
    <w:lvl w:ilvl="2" w:tplc="0409001B" w:tentative="1">
      <w:start w:val="1"/>
      <w:numFmt w:val="lowerRoman"/>
      <w:lvlText w:val="%3."/>
      <w:lvlJc w:val="right"/>
      <w:pPr>
        <w:tabs>
          <w:tab w:val="num" w:pos="2577"/>
        </w:tabs>
        <w:ind w:left="2577" w:hanging="180"/>
      </w:pPr>
    </w:lvl>
    <w:lvl w:ilvl="3" w:tplc="0409000F" w:tentative="1">
      <w:start w:val="1"/>
      <w:numFmt w:val="decimal"/>
      <w:lvlText w:val="%4."/>
      <w:lvlJc w:val="left"/>
      <w:pPr>
        <w:tabs>
          <w:tab w:val="num" w:pos="3297"/>
        </w:tabs>
        <w:ind w:left="3297" w:hanging="360"/>
      </w:pPr>
    </w:lvl>
    <w:lvl w:ilvl="4" w:tplc="04090019" w:tentative="1">
      <w:start w:val="1"/>
      <w:numFmt w:val="lowerLetter"/>
      <w:lvlText w:val="%5."/>
      <w:lvlJc w:val="left"/>
      <w:pPr>
        <w:tabs>
          <w:tab w:val="num" w:pos="4017"/>
        </w:tabs>
        <w:ind w:left="4017" w:hanging="360"/>
      </w:pPr>
    </w:lvl>
    <w:lvl w:ilvl="5" w:tplc="0409001B" w:tentative="1">
      <w:start w:val="1"/>
      <w:numFmt w:val="lowerRoman"/>
      <w:lvlText w:val="%6."/>
      <w:lvlJc w:val="right"/>
      <w:pPr>
        <w:tabs>
          <w:tab w:val="num" w:pos="4737"/>
        </w:tabs>
        <w:ind w:left="4737" w:hanging="180"/>
      </w:pPr>
    </w:lvl>
    <w:lvl w:ilvl="6" w:tplc="0409000F" w:tentative="1">
      <w:start w:val="1"/>
      <w:numFmt w:val="decimal"/>
      <w:lvlText w:val="%7."/>
      <w:lvlJc w:val="left"/>
      <w:pPr>
        <w:tabs>
          <w:tab w:val="num" w:pos="5457"/>
        </w:tabs>
        <w:ind w:left="5457" w:hanging="360"/>
      </w:pPr>
    </w:lvl>
    <w:lvl w:ilvl="7" w:tplc="04090019" w:tentative="1">
      <w:start w:val="1"/>
      <w:numFmt w:val="lowerLetter"/>
      <w:lvlText w:val="%8."/>
      <w:lvlJc w:val="left"/>
      <w:pPr>
        <w:tabs>
          <w:tab w:val="num" w:pos="6177"/>
        </w:tabs>
        <w:ind w:left="6177" w:hanging="360"/>
      </w:pPr>
    </w:lvl>
    <w:lvl w:ilvl="8" w:tplc="0409001B" w:tentative="1">
      <w:start w:val="1"/>
      <w:numFmt w:val="lowerRoman"/>
      <w:lvlText w:val="%9."/>
      <w:lvlJc w:val="right"/>
      <w:pPr>
        <w:tabs>
          <w:tab w:val="num" w:pos="6897"/>
        </w:tabs>
        <w:ind w:left="6897" w:hanging="180"/>
      </w:pPr>
    </w:lvl>
  </w:abstractNum>
  <w:abstractNum w:abstractNumId="22">
    <w:nsid w:val="55AB3B27"/>
    <w:multiLevelType w:val="hybridMultilevel"/>
    <w:tmpl w:val="9AF88B12"/>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A27417B"/>
    <w:multiLevelType w:val="singleLevel"/>
    <w:tmpl w:val="799239B2"/>
    <w:lvl w:ilvl="0">
      <w:start w:val="1"/>
      <w:numFmt w:val="decimal"/>
      <w:lvlText w:val="[%1]"/>
      <w:lvlJc w:val="left"/>
      <w:pPr>
        <w:tabs>
          <w:tab w:val="num" w:pos="402"/>
        </w:tabs>
        <w:ind w:left="402" w:hanging="402"/>
      </w:pPr>
      <w:rPr>
        <w:rFonts w:hint="default"/>
      </w:rPr>
    </w:lvl>
  </w:abstractNum>
  <w:abstractNum w:abstractNumId="24">
    <w:nsid w:val="60F034F9"/>
    <w:multiLevelType w:val="hybridMultilevel"/>
    <w:tmpl w:val="3F3C4C26"/>
    <w:lvl w:ilvl="0" w:tplc="EF52B7F2">
      <w:start w:val="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69C451A6"/>
    <w:multiLevelType w:val="multilevel"/>
    <w:tmpl w:val="283CDC6E"/>
    <w:lvl w:ilvl="0">
      <w:start w:val="1"/>
      <w:numFmt w:val="decimal"/>
      <w:lvlText w:val="[%1]"/>
      <w:lvlJc w:val="left"/>
      <w:pPr>
        <w:tabs>
          <w:tab w:val="num" w:pos="1437"/>
        </w:tabs>
        <w:ind w:left="1420" w:hanging="340"/>
      </w:pPr>
      <w:rPr>
        <w:rFonts w:ascii="Times New Roman" w:hAnsi="Times New Roman"/>
        <w:sz w:val="24"/>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26">
    <w:nsid w:val="6FBB31C8"/>
    <w:multiLevelType w:val="hybridMultilevel"/>
    <w:tmpl w:val="F14443A6"/>
    <w:lvl w:ilvl="0" w:tplc="22FEE0A6">
      <w:start w:val="1"/>
      <w:numFmt w:val="decimal"/>
      <w:lvlText w:val="[%1]."/>
      <w:lvlJc w:val="left"/>
      <w:pPr>
        <w:tabs>
          <w:tab w:val="num" w:pos="432"/>
        </w:tabs>
        <w:ind w:left="432"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049729C"/>
    <w:multiLevelType w:val="hybridMultilevel"/>
    <w:tmpl w:val="2C5870D8"/>
    <w:lvl w:ilvl="0" w:tplc="B8D2F21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4873F72"/>
    <w:multiLevelType w:val="hybridMultilevel"/>
    <w:tmpl w:val="1F86A7B4"/>
    <w:lvl w:ilvl="0" w:tplc="7010AB10">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26"/>
  </w:num>
  <w:num w:numId="2">
    <w:abstractNumId w:val="17"/>
  </w:num>
  <w:num w:numId="3">
    <w:abstractNumId w:val="18"/>
  </w:num>
  <w:num w:numId="4">
    <w:abstractNumId w:val="12"/>
  </w:num>
  <w:num w:numId="5">
    <w:abstractNumId w:val="9"/>
  </w:num>
  <w:num w:numId="6">
    <w:abstractNumId w:val="3"/>
  </w:num>
  <w:num w:numId="7">
    <w:abstractNumId w:val="23"/>
  </w:num>
  <w:num w:numId="8">
    <w:abstractNumId w:val="27"/>
  </w:num>
  <w:num w:numId="9">
    <w:abstractNumId w:val="24"/>
  </w:num>
  <w:num w:numId="10">
    <w:abstractNumId w:val="22"/>
  </w:num>
  <w:num w:numId="11">
    <w:abstractNumId w:val="19"/>
  </w:num>
  <w:num w:numId="12">
    <w:abstractNumId w:val="14"/>
  </w:num>
  <w:num w:numId="13">
    <w:abstractNumId w:val="20"/>
  </w:num>
  <w:num w:numId="14">
    <w:abstractNumId w:val="11"/>
  </w:num>
  <w:num w:numId="15">
    <w:abstractNumId w:val="21"/>
  </w:num>
  <w:num w:numId="16">
    <w:abstractNumId w:val="2"/>
  </w:num>
  <w:num w:numId="17">
    <w:abstractNumId w:val="1"/>
  </w:num>
  <w:num w:numId="18">
    <w:abstractNumId w:val="13"/>
  </w:num>
  <w:num w:numId="19">
    <w:abstractNumId w:val="8"/>
  </w:num>
  <w:num w:numId="20">
    <w:abstractNumId w:val="5"/>
  </w:num>
  <w:num w:numId="21">
    <w:abstractNumId w:val="10"/>
  </w:num>
  <w:num w:numId="22">
    <w:abstractNumId w:val="28"/>
  </w:num>
  <w:num w:numId="23">
    <w:abstractNumId w:val="16"/>
  </w:num>
  <w:num w:numId="24">
    <w:abstractNumId w:val="25"/>
  </w:num>
  <w:num w:numId="25">
    <w:abstractNumId w:val="7"/>
  </w:num>
  <w:num w:numId="26">
    <w:abstractNumId w:val="6"/>
  </w:num>
  <w:num w:numId="27">
    <w:abstractNumId w:val="4"/>
  </w:num>
  <w:num w:numId="28">
    <w:abstractNumId w:val="15"/>
  </w:num>
  <w:num w:numId="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134"/>
  <w:evenAndOddHeaders/>
  <w:noPunctuationKerning/>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ED41BF"/>
    <w:rsid w:val="0000360B"/>
    <w:rsid w:val="000149A2"/>
    <w:rsid w:val="00034CA9"/>
    <w:rsid w:val="00044845"/>
    <w:rsid w:val="00062305"/>
    <w:rsid w:val="000711A9"/>
    <w:rsid w:val="00073827"/>
    <w:rsid w:val="00081797"/>
    <w:rsid w:val="000833C3"/>
    <w:rsid w:val="00083FFE"/>
    <w:rsid w:val="0009133E"/>
    <w:rsid w:val="000A03C6"/>
    <w:rsid w:val="000B5D22"/>
    <w:rsid w:val="000C0711"/>
    <w:rsid w:val="000C0783"/>
    <w:rsid w:val="000C7373"/>
    <w:rsid w:val="000D06FF"/>
    <w:rsid w:val="000D0877"/>
    <w:rsid w:val="000E4072"/>
    <w:rsid w:val="000E6C14"/>
    <w:rsid w:val="000F0FAC"/>
    <w:rsid w:val="000F21BB"/>
    <w:rsid w:val="001002C5"/>
    <w:rsid w:val="00100D7F"/>
    <w:rsid w:val="00113494"/>
    <w:rsid w:val="001263E7"/>
    <w:rsid w:val="00130DB8"/>
    <w:rsid w:val="00137F4A"/>
    <w:rsid w:val="0014302F"/>
    <w:rsid w:val="00144F5A"/>
    <w:rsid w:val="001545BB"/>
    <w:rsid w:val="0015630D"/>
    <w:rsid w:val="00156414"/>
    <w:rsid w:val="00156F6F"/>
    <w:rsid w:val="00165B06"/>
    <w:rsid w:val="001730AB"/>
    <w:rsid w:val="0017490A"/>
    <w:rsid w:val="00176833"/>
    <w:rsid w:val="00176A48"/>
    <w:rsid w:val="001834DE"/>
    <w:rsid w:val="001A5B6C"/>
    <w:rsid w:val="001A7087"/>
    <w:rsid w:val="001B38B9"/>
    <w:rsid w:val="001B7CC0"/>
    <w:rsid w:val="001C74D5"/>
    <w:rsid w:val="001D60BB"/>
    <w:rsid w:val="001D63D9"/>
    <w:rsid w:val="001E2223"/>
    <w:rsid w:val="001F711E"/>
    <w:rsid w:val="00203963"/>
    <w:rsid w:val="002156E3"/>
    <w:rsid w:val="0021603D"/>
    <w:rsid w:val="002227EF"/>
    <w:rsid w:val="0022491B"/>
    <w:rsid w:val="002272CB"/>
    <w:rsid w:val="00234196"/>
    <w:rsid w:val="002503AF"/>
    <w:rsid w:val="002522F4"/>
    <w:rsid w:val="00260B3B"/>
    <w:rsid w:val="00266AE4"/>
    <w:rsid w:val="0026744F"/>
    <w:rsid w:val="00297F1C"/>
    <w:rsid w:val="002A7805"/>
    <w:rsid w:val="002B3DA4"/>
    <w:rsid w:val="002C392A"/>
    <w:rsid w:val="002C43C2"/>
    <w:rsid w:val="002C68B5"/>
    <w:rsid w:val="002C6AF3"/>
    <w:rsid w:val="002D3BAB"/>
    <w:rsid w:val="002D64F4"/>
    <w:rsid w:val="002E5111"/>
    <w:rsid w:val="002F1A19"/>
    <w:rsid w:val="00301E9C"/>
    <w:rsid w:val="00303DED"/>
    <w:rsid w:val="00306666"/>
    <w:rsid w:val="003150B3"/>
    <w:rsid w:val="00321454"/>
    <w:rsid w:val="00322F31"/>
    <w:rsid w:val="003260C9"/>
    <w:rsid w:val="003359C1"/>
    <w:rsid w:val="00336804"/>
    <w:rsid w:val="0034430D"/>
    <w:rsid w:val="00345C8F"/>
    <w:rsid w:val="00352578"/>
    <w:rsid w:val="003763B0"/>
    <w:rsid w:val="00380AFC"/>
    <w:rsid w:val="00381AD9"/>
    <w:rsid w:val="0038410E"/>
    <w:rsid w:val="00385706"/>
    <w:rsid w:val="003862E1"/>
    <w:rsid w:val="0039089A"/>
    <w:rsid w:val="003956D6"/>
    <w:rsid w:val="00397B89"/>
    <w:rsid w:val="003A46D8"/>
    <w:rsid w:val="003B31E4"/>
    <w:rsid w:val="003B439B"/>
    <w:rsid w:val="003C22DF"/>
    <w:rsid w:val="003C5007"/>
    <w:rsid w:val="003D2F03"/>
    <w:rsid w:val="003D5FC0"/>
    <w:rsid w:val="003E76D2"/>
    <w:rsid w:val="003E7793"/>
    <w:rsid w:val="003F600E"/>
    <w:rsid w:val="003F6940"/>
    <w:rsid w:val="0040251E"/>
    <w:rsid w:val="0042681B"/>
    <w:rsid w:val="00432776"/>
    <w:rsid w:val="004333AF"/>
    <w:rsid w:val="00434397"/>
    <w:rsid w:val="00434680"/>
    <w:rsid w:val="004413F5"/>
    <w:rsid w:val="00443D22"/>
    <w:rsid w:val="004457A9"/>
    <w:rsid w:val="004544D6"/>
    <w:rsid w:val="004721E6"/>
    <w:rsid w:val="004760E4"/>
    <w:rsid w:val="004A1789"/>
    <w:rsid w:val="004B46F5"/>
    <w:rsid w:val="004B5EFF"/>
    <w:rsid w:val="004B699F"/>
    <w:rsid w:val="004C1733"/>
    <w:rsid w:val="004C63ED"/>
    <w:rsid w:val="004D1F3F"/>
    <w:rsid w:val="004D6A6E"/>
    <w:rsid w:val="004D6BFA"/>
    <w:rsid w:val="004D7D67"/>
    <w:rsid w:val="004E3E24"/>
    <w:rsid w:val="004F2408"/>
    <w:rsid w:val="004F46AD"/>
    <w:rsid w:val="004F6A7E"/>
    <w:rsid w:val="00500F99"/>
    <w:rsid w:val="0050459E"/>
    <w:rsid w:val="00511BCC"/>
    <w:rsid w:val="00514C6B"/>
    <w:rsid w:val="00515CE5"/>
    <w:rsid w:val="00515E10"/>
    <w:rsid w:val="00516FE5"/>
    <w:rsid w:val="005248F3"/>
    <w:rsid w:val="00537216"/>
    <w:rsid w:val="00537A72"/>
    <w:rsid w:val="00550F5A"/>
    <w:rsid w:val="00551178"/>
    <w:rsid w:val="00553952"/>
    <w:rsid w:val="00556285"/>
    <w:rsid w:val="0055725B"/>
    <w:rsid w:val="0056626D"/>
    <w:rsid w:val="00581CA0"/>
    <w:rsid w:val="00584004"/>
    <w:rsid w:val="005901EB"/>
    <w:rsid w:val="00594460"/>
    <w:rsid w:val="00595AA6"/>
    <w:rsid w:val="005A376E"/>
    <w:rsid w:val="005A687D"/>
    <w:rsid w:val="005C0063"/>
    <w:rsid w:val="005D3622"/>
    <w:rsid w:val="005E1E74"/>
    <w:rsid w:val="005F1599"/>
    <w:rsid w:val="005F15C4"/>
    <w:rsid w:val="005F2BA8"/>
    <w:rsid w:val="00613B26"/>
    <w:rsid w:val="00621FF6"/>
    <w:rsid w:val="00624ACE"/>
    <w:rsid w:val="00633F81"/>
    <w:rsid w:val="006405BA"/>
    <w:rsid w:val="00650841"/>
    <w:rsid w:val="006611FA"/>
    <w:rsid w:val="006661FF"/>
    <w:rsid w:val="0066681C"/>
    <w:rsid w:val="00667EF4"/>
    <w:rsid w:val="00674DCE"/>
    <w:rsid w:val="0067732B"/>
    <w:rsid w:val="006850C3"/>
    <w:rsid w:val="006902F0"/>
    <w:rsid w:val="006910C1"/>
    <w:rsid w:val="006925FC"/>
    <w:rsid w:val="006A7C7F"/>
    <w:rsid w:val="006B39B7"/>
    <w:rsid w:val="006C5427"/>
    <w:rsid w:val="006C6382"/>
    <w:rsid w:val="006D3C97"/>
    <w:rsid w:val="006E295B"/>
    <w:rsid w:val="006E54A1"/>
    <w:rsid w:val="00700829"/>
    <w:rsid w:val="007147A1"/>
    <w:rsid w:val="0072279F"/>
    <w:rsid w:val="0072549E"/>
    <w:rsid w:val="007352DD"/>
    <w:rsid w:val="00740FC2"/>
    <w:rsid w:val="007420C0"/>
    <w:rsid w:val="00756E5C"/>
    <w:rsid w:val="00760DB3"/>
    <w:rsid w:val="00777011"/>
    <w:rsid w:val="00782882"/>
    <w:rsid w:val="00786257"/>
    <w:rsid w:val="00791604"/>
    <w:rsid w:val="007A0862"/>
    <w:rsid w:val="007A38F3"/>
    <w:rsid w:val="007B6A3A"/>
    <w:rsid w:val="007B7CF6"/>
    <w:rsid w:val="007E04D4"/>
    <w:rsid w:val="007E4D45"/>
    <w:rsid w:val="007F0CF1"/>
    <w:rsid w:val="00806899"/>
    <w:rsid w:val="00821CCD"/>
    <w:rsid w:val="0082362A"/>
    <w:rsid w:val="00833276"/>
    <w:rsid w:val="00837502"/>
    <w:rsid w:val="00844923"/>
    <w:rsid w:val="0085087A"/>
    <w:rsid w:val="00852E49"/>
    <w:rsid w:val="008613D2"/>
    <w:rsid w:val="00862708"/>
    <w:rsid w:val="00881175"/>
    <w:rsid w:val="008831D8"/>
    <w:rsid w:val="0089003B"/>
    <w:rsid w:val="008912A1"/>
    <w:rsid w:val="0089431B"/>
    <w:rsid w:val="00894475"/>
    <w:rsid w:val="008B23D7"/>
    <w:rsid w:val="008B329E"/>
    <w:rsid w:val="008B4363"/>
    <w:rsid w:val="008C0473"/>
    <w:rsid w:val="008C04D5"/>
    <w:rsid w:val="008C729D"/>
    <w:rsid w:val="008C7660"/>
    <w:rsid w:val="008D37DB"/>
    <w:rsid w:val="008D39DA"/>
    <w:rsid w:val="008D5CDD"/>
    <w:rsid w:val="008D7298"/>
    <w:rsid w:val="008E4B59"/>
    <w:rsid w:val="008F02C8"/>
    <w:rsid w:val="008F46E4"/>
    <w:rsid w:val="008F4F39"/>
    <w:rsid w:val="009012B3"/>
    <w:rsid w:val="00901596"/>
    <w:rsid w:val="009024FF"/>
    <w:rsid w:val="00907530"/>
    <w:rsid w:val="00917256"/>
    <w:rsid w:val="00945BA4"/>
    <w:rsid w:val="0094749F"/>
    <w:rsid w:val="00952EB1"/>
    <w:rsid w:val="0095497B"/>
    <w:rsid w:val="009B1B74"/>
    <w:rsid w:val="009B4D33"/>
    <w:rsid w:val="009C463C"/>
    <w:rsid w:val="009C4A0F"/>
    <w:rsid w:val="009C5047"/>
    <w:rsid w:val="009D02BF"/>
    <w:rsid w:val="009D1E8D"/>
    <w:rsid w:val="009E49F1"/>
    <w:rsid w:val="009F1680"/>
    <w:rsid w:val="00A103CD"/>
    <w:rsid w:val="00A270B9"/>
    <w:rsid w:val="00A27C3A"/>
    <w:rsid w:val="00A33DF0"/>
    <w:rsid w:val="00A472B5"/>
    <w:rsid w:val="00A752D6"/>
    <w:rsid w:val="00A755C3"/>
    <w:rsid w:val="00A84D92"/>
    <w:rsid w:val="00A86B70"/>
    <w:rsid w:val="00A92C59"/>
    <w:rsid w:val="00AA6B0D"/>
    <w:rsid w:val="00AA7DD6"/>
    <w:rsid w:val="00AC1E56"/>
    <w:rsid w:val="00AC3855"/>
    <w:rsid w:val="00AC3F96"/>
    <w:rsid w:val="00AF5F00"/>
    <w:rsid w:val="00B02DD8"/>
    <w:rsid w:val="00B1507E"/>
    <w:rsid w:val="00B23C1B"/>
    <w:rsid w:val="00B3000D"/>
    <w:rsid w:val="00B32134"/>
    <w:rsid w:val="00B3660E"/>
    <w:rsid w:val="00B37912"/>
    <w:rsid w:val="00B40DB5"/>
    <w:rsid w:val="00B44BBC"/>
    <w:rsid w:val="00B47EE9"/>
    <w:rsid w:val="00B576C1"/>
    <w:rsid w:val="00B65752"/>
    <w:rsid w:val="00B65C0A"/>
    <w:rsid w:val="00B73A85"/>
    <w:rsid w:val="00B76C8A"/>
    <w:rsid w:val="00B84DF7"/>
    <w:rsid w:val="00B8620C"/>
    <w:rsid w:val="00B8680C"/>
    <w:rsid w:val="00BC6D95"/>
    <w:rsid w:val="00BD231D"/>
    <w:rsid w:val="00BD3879"/>
    <w:rsid w:val="00BE7862"/>
    <w:rsid w:val="00C0102F"/>
    <w:rsid w:val="00C14316"/>
    <w:rsid w:val="00C30F18"/>
    <w:rsid w:val="00C3511F"/>
    <w:rsid w:val="00C412E3"/>
    <w:rsid w:val="00C43646"/>
    <w:rsid w:val="00C46074"/>
    <w:rsid w:val="00C47E3D"/>
    <w:rsid w:val="00C56643"/>
    <w:rsid w:val="00C5760A"/>
    <w:rsid w:val="00C579D9"/>
    <w:rsid w:val="00C7510C"/>
    <w:rsid w:val="00C93E93"/>
    <w:rsid w:val="00CA3CBE"/>
    <w:rsid w:val="00CB203E"/>
    <w:rsid w:val="00CB6347"/>
    <w:rsid w:val="00CD2C92"/>
    <w:rsid w:val="00CD3347"/>
    <w:rsid w:val="00CF48EF"/>
    <w:rsid w:val="00D0317C"/>
    <w:rsid w:val="00D14284"/>
    <w:rsid w:val="00D14730"/>
    <w:rsid w:val="00D23A3E"/>
    <w:rsid w:val="00D373E4"/>
    <w:rsid w:val="00D501A7"/>
    <w:rsid w:val="00D56D2E"/>
    <w:rsid w:val="00D6098E"/>
    <w:rsid w:val="00D7374A"/>
    <w:rsid w:val="00D73EB7"/>
    <w:rsid w:val="00D857C4"/>
    <w:rsid w:val="00D94E9C"/>
    <w:rsid w:val="00DA6476"/>
    <w:rsid w:val="00DB353B"/>
    <w:rsid w:val="00DB455A"/>
    <w:rsid w:val="00DB59CE"/>
    <w:rsid w:val="00DC7DE7"/>
    <w:rsid w:val="00DD24A0"/>
    <w:rsid w:val="00DD40D3"/>
    <w:rsid w:val="00DF352A"/>
    <w:rsid w:val="00DF680E"/>
    <w:rsid w:val="00E02C92"/>
    <w:rsid w:val="00E10E36"/>
    <w:rsid w:val="00E13CE5"/>
    <w:rsid w:val="00E15E2E"/>
    <w:rsid w:val="00E21EA4"/>
    <w:rsid w:val="00E22B45"/>
    <w:rsid w:val="00E26A01"/>
    <w:rsid w:val="00E27580"/>
    <w:rsid w:val="00E33700"/>
    <w:rsid w:val="00E35B2B"/>
    <w:rsid w:val="00E37E91"/>
    <w:rsid w:val="00E43C03"/>
    <w:rsid w:val="00E51906"/>
    <w:rsid w:val="00E5702F"/>
    <w:rsid w:val="00E61D1E"/>
    <w:rsid w:val="00E66F3F"/>
    <w:rsid w:val="00E67151"/>
    <w:rsid w:val="00E70DAD"/>
    <w:rsid w:val="00E76604"/>
    <w:rsid w:val="00E7794D"/>
    <w:rsid w:val="00E86124"/>
    <w:rsid w:val="00E91A74"/>
    <w:rsid w:val="00E939EF"/>
    <w:rsid w:val="00E97F5B"/>
    <w:rsid w:val="00EA0C81"/>
    <w:rsid w:val="00EB2199"/>
    <w:rsid w:val="00EB4950"/>
    <w:rsid w:val="00EC11FE"/>
    <w:rsid w:val="00EC5833"/>
    <w:rsid w:val="00ED41BF"/>
    <w:rsid w:val="00ED4E7F"/>
    <w:rsid w:val="00ED5E20"/>
    <w:rsid w:val="00EE4AB1"/>
    <w:rsid w:val="00EE5DFC"/>
    <w:rsid w:val="00EF0A1C"/>
    <w:rsid w:val="00F00A24"/>
    <w:rsid w:val="00F102CD"/>
    <w:rsid w:val="00F26BFB"/>
    <w:rsid w:val="00F33754"/>
    <w:rsid w:val="00F375D5"/>
    <w:rsid w:val="00F409C6"/>
    <w:rsid w:val="00F543C3"/>
    <w:rsid w:val="00F5698D"/>
    <w:rsid w:val="00F5788B"/>
    <w:rsid w:val="00F66C3D"/>
    <w:rsid w:val="00F67C06"/>
    <w:rsid w:val="00F72BC6"/>
    <w:rsid w:val="00F76E4C"/>
    <w:rsid w:val="00F8174C"/>
    <w:rsid w:val="00F831C5"/>
    <w:rsid w:val="00F83644"/>
    <w:rsid w:val="00F931D7"/>
    <w:rsid w:val="00F95B32"/>
    <w:rsid w:val="00FB0117"/>
    <w:rsid w:val="00FB1DAF"/>
    <w:rsid w:val="00FB34EB"/>
    <w:rsid w:val="00FC2CA7"/>
    <w:rsid w:val="00FC6926"/>
    <w:rsid w:val="00FE498F"/>
    <w:rsid w:val="00FF1C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A7C7F"/>
    <w:rPr>
      <w:sz w:val="24"/>
      <w:szCs w:val="24"/>
    </w:rPr>
  </w:style>
  <w:style w:type="paragraph" w:styleId="Heading1">
    <w:name w:val="heading 1"/>
    <w:basedOn w:val="Normal"/>
    <w:next w:val="Normal"/>
    <w:qFormat/>
    <w:rsid w:val="00D7374A"/>
    <w:pPr>
      <w:keepNext/>
      <w:overflowPunct w:val="0"/>
      <w:autoSpaceDE w:val="0"/>
      <w:autoSpaceDN w:val="0"/>
      <w:adjustRightInd w:val="0"/>
      <w:ind w:right="-26"/>
      <w:jc w:val="center"/>
      <w:textAlignment w:val="baseline"/>
      <w:outlineLvl w:val="0"/>
    </w:pPr>
    <w:rPr>
      <w:b/>
      <w:bCs/>
      <w:caps/>
      <w:sz w:val="28"/>
      <w:szCs w:val="28"/>
      <w:lang w:val="ro-RO"/>
    </w:rPr>
  </w:style>
  <w:style w:type="paragraph" w:styleId="Heading2">
    <w:name w:val="heading 2"/>
    <w:basedOn w:val="Normal"/>
    <w:next w:val="Normal"/>
    <w:qFormat/>
    <w:rsid w:val="009B1B74"/>
    <w:pPr>
      <w:keepNext/>
      <w:spacing w:before="240" w:after="60"/>
      <w:jc w:val="center"/>
      <w:outlineLvl w:val="1"/>
    </w:pPr>
    <w:rPr>
      <w:rFonts w:cs="Arial"/>
      <w:bCs/>
      <w:iCs/>
      <w:caps/>
    </w:rPr>
  </w:style>
  <w:style w:type="paragraph" w:styleId="Heading3">
    <w:name w:val="heading 3"/>
    <w:basedOn w:val="Normal"/>
    <w:next w:val="Normal"/>
    <w:qFormat/>
    <w:rsid w:val="00D7374A"/>
    <w:pPr>
      <w:keepNext/>
      <w:spacing w:before="60" w:after="60"/>
      <w:jc w:val="center"/>
      <w:outlineLvl w:val="2"/>
    </w:pPr>
    <w:rPr>
      <w:rFonts w:cs="Arial"/>
      <w:bCs/>
      <w:i/>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itleJOSA">
    <w:name w:val="Title JOSA"/>
    <w:basedOn w:val="DefaultParagraphFont"/>
    <w:rsid w:val="004413F5"/>
    <w:rPr>
      <w:rFonts w:ascii="Times New Roman" w:hAnsi="Times New Roman"/>
      <w:b/>
      <w:bCs/>
      <w:caps/>
      <w:sz w:val="24"/>
    </w:rPr>
  </w:style>
  <w:style w:type="paragraph" w:styleId="Header">
    <w:name w:val="header"/>
    <w:aliases w:val="Header JOSA"/>
    <w:basedOn w:val="Normal"/>
    <w:rsid w:val="00D7374A"/>
    <w:pPr>
      <w:tabs>
        <w:tab w:val="center" w:pos="4320"/>
        <w:tab w:val="right" w:pos="8640"/>
      </w:tabs>
      <w:overflowPunct w:val="0"/>
      <w:autoSpaceDE w:val="0"/>
      <w:autoSpaceDN w:val="0"/>
      <w:adjustRightInd w:val="0"/>
      <w:textAlignment w:val="baseline"/>
    </w:pPr>
    <w:rPr>
      <w:sz w:val="18"/>
      <w:szCs w:val="20"/>
    </w:rPr>
  </w:style>
  <w:style w:type="paragraph" w:styleId="EndnoteText">
    <w:name w:val="endnote text"/>
    <w:basedOn w:val="Normal"/>
    <w:semiHidden/>
    <w:rsid w:val="00A755C3"/>
    <w:pPr>
      <w:overflowPunct w:val="0"/>
      <w:autoSpaceDE w:val="0"/>
      <w:autoSpaceDN w:val="0"/>
      <w:adjustRightInd w:val="0"/>
      <w:textAlignment w:val="baseline"/>
    </w:pPr>
    <w:rPr>
      <w:rFonts w:ascii="New York" w:hAnsi="New York"/>
      <w:sz w:val="20"/>
      <w:szCs w:val="20"/>
    </w:rPr>
  </w:style>
  <w:style w:type="paragraph" w:styleId="Footer">
    <w:name w:val="footer"/>
    <w:aliases w:val="Footer JOSA"/>
    <w:basedOn w:val="Normal"/>
    <w:link w:val="FooterChar"/>
    <w:uiPriority w:val="99"/>
    <w:rsid w:val="00D7374A"/>
    <w:pPr>
      <w:tabs>
        <w:tab w:val="center" w:pos="4320"/>
        <w:tab w:val="right" w:pos="8640"/>
      </w:tabs>
      <w:overflowPunct w:val="0"/>
      <w:autoSpaceDE w:val="0"/>
      <w:autoSpaceDN w:val="0"/>
      <w:adjustRightInd w:val="0"/>
      <w:textAlignment w:val="baseline"/>
    </w:pPr>
    <w:rPr>
      <w:rFonts w:ascii="Times" w:hAnsi="Times"/>
      <w:sz w:val="18"/>
      <w:szCs w:val="20"/>
    </w:rPr>
  </w:style>
  <w:style w:type="numbering" w:customStyle="1" w:styleId="ReferencesJOSA">
    <w:name w:val="References JOSA"/>
    <w:basedOn w:val="NoList"/>
    <w:rsid w:val="00A33DF0"/>
    <w:pPr>
      <w:numPr>
        <w:numId w:val="29"/>
      </w:numPr>
    </w:pPr>
  </w:style>
  <w:style w:type="paragraph" w:styleId="Title">
    <w:name w:val="Title"/>
    <w:basedOn w:val="Normal"/>
    <w:qFormat/>
    <w:rsid w:val="00A755C3"/>
    <w:pPr>
      <w:overflowPunct w:val="0"/>
      <w:autoSpaceDE w:val="0"/>
      <w:autoSpaceDN w:val="0"/>
      <w:adjustRightInd w:val="0"/>
      <w:jc w:val="center"/>
      <w:textAlignment w:val="baseline"/>
    </w:pPr>
    <w:rPr>
      <w:rFonts w:ascii="Times" w:hAnsi="Times"/>
      <w:b/>
      <w:bCs/>
      <w:szCs w:val="20"/>
    </w:rPr>
  </w:style>
  <w:style w:type="character" w:styleId="Hyperlink">
    <w:name w:val="Hyperlink"/>
    <w:basedOn w:val="DefaultParagraphFont"/>
    <w:rsid w:val="007147A1"/>
    <w:rPr>
      <w:color w:val="0000FF"/>
      <w:u w:val="single"/>
    </w:rPr>
  </w:style>
  <w:style w:type="paragraph" w:customStyle="1" w:styleId="TextJOSA">
    <w:name w:val="Text JOSA"/>
    <w:basedOn w:val="Normal"/>
    <w:link w:val="TextJOSAChar"/>
    <w:rsid w:val="004413F5"/>
    <w:pPr>
      <w:overflowPunct w:val="0"/>
      <w:autoSpaceDE w:val="0"/>
      <w:autoSpaceDN w:val="0"/>
      <w:adjustRightInd w:val="0"/>
      <w:ind w:firstLine="720"/>
      <w:jc w:val="both"/>
      <w:textAlignment w:val="baseline"/>
    </w:pPr>
    <w:rPr>
      <w:szCs w:val="20"/>
      <w:lang w:val="ro-RO"/>
    </w:rPr>
  </w:style>
  <w:style w:type="table" w:styleId="TableGrid">
    <w:name w:val="Table Grid"/>
    <w:basedOn w:val="TableNormal"/>
    <w:uiPriority w:val="59"/>
    <w:rsid w:val="00F836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aliases w:val="Caption JOSA"/>
    <w:basedOn w:val="Normal"/>
    <w:next w:val="Normal"/>
    <w:qFormat/>
    <w:rsid w:val="009012B3"/>
    <w:pPr>
      <w:jc w:val="center"/>
    </w:pPr>
    <w:rPr>
      <w:b/>
      <w:bCs/>
      <w:sz w:val="20"/>
      <w:szCs w:val="20"/>
      <w:lang w:val="en-GB"/>
    </w:rPr>
  </w:style>
  <w:style w:type="paragraph" w:styleId="FootnoteText">
    <w:name w:val="footnote text"/>
    <w:aliases w:val="Affiliation"/>
    <w:basedOn w:val="Normal"/>
    <w:semiHidden/>
    <w:rsid w:val="00E51906"/>
    <w:rPr>
      <w:sz w:val="20"/>
      <w:szCs w:val="20"/>
    </w:rPr>
  </w:style>
  <w:style w:type="character" w:styleId="FootnoteReference">
    <w:name w:val="footnote reference"/>
    <w:basedOn w:val="DefaultParagraphFont"/>
    <w:semiHidden/>
    <w:rsid w:val="00E51906"/>
    <w:rPr>
      <w:vertAlign w:val="superscript"/>
    </w:rPr>
  </w:style>
  <w:style w:type="paragraph" w:customStyle="1" w:styleId="AbstractKeywordsJOSA">
    <w:name w:val="Abstract&amp;Keywords JOSA"/>
    <w:basedOn w:val="Normal"/>
    <w:link w:val="AbstractKeywordsJOSAChar"/>
    <w:rsid w:val="00D73EB7"/>
    <w:pPr>
      <w:ind w:firstLine="720"/>
      <w:jc w:val="both"/>
    </w:pPr>
    <w:rPr>
      <w:i/>
      <w:iCs/>
      <w:szCs w:val="20"/>
    </w:rPr>
  </w:style>
  <w:style w:type="character" w:customStyle="1" w:styleId="AbstractKeywordsJOSAChar">
    <w:name w:val="Abstract&amp;Keywords JOSA Char"/>
    <w:basedOn w:val="DefaultParagraphFont"/>
    <w:link w:val="AbstractKeywordsJOSA"/>
    <w:rsid w:val="00D73EB7"/>
    <w:rPr>
      <w:i/>
      <w:iCs/>
      <w:sz w:val="24"/>
      <w:lang w:val="en-US" w:eastAsia="en-US" w:bidi="ar-SA"/>
    </w:rPr>
  </w:style>
  <w:style w:type="character" w:customStyle="1" w:styleId="TextJOSAChar">
    <w:name w:val="Text JOSA Char"/>
    <w:basedOn w:val="DefaultParagraphFont"/>
    <w:link w:val="TextJOSA"/>
    <w:rsid w:val="004413F5"/>
    <w:rPr>
      <w:sz w:val="24"/>
      <w:lang w:val="ro-RO" w:eastAsia="en-US" w:bidi="ar-SA"/>
    </w:rPr>
  </w:style>
  <w:style w:type="paragraph" w:styleId="BalloonText">
    <w:name w:val="Balloon Text"/>
    <w:basedOn w:val="Normal"/>
    <w:link w:val="BalloonTextChar"/>
    <w:rsid w:val="00595AA6"/>
    <w:rPr>
      <w:rFonts w:ascii="Tahoma" w:hAnsi="Tahoma" w:cs="Tahoma"/>
      <w:sz w:val="16"/>
      <w:szCs w:val="16"/>
    </w:rPr>
  </w:style>
  <w:style w:type="character" w:customStyle="1" w:styleId="BalloonTextChar">
    <w:name w:val="Balloon Text Char"/>
    <w:basedOn w:val="DefaultParagraphFont"/>
    <w:link w:val="BalloonText"/>
    <w:rsid w:val="00595AA6"/>
    <w:rPr>
      <w:rFonts w:ascii="Tahoma" w:hAnsi="Tahoma" w:cs="Tahoma"/>
      <w:sz w:val="16"/>
      <w:szCs w:val="16"/>
    </w:rPr>
  </w:style>
  <w:style w:type="character" w:customStyle="1" w:styleId="SubsectionJOSA">
    <w:name w:val="Subsection JOSA"/>
    <w:basedOn w:val="DefaultParagraphFont"/>
    <w:rsid w:val="00782882"/>
    <w:rPr>
      <w:rFonts w:ascii="Times New Roman" w:hAnsi="Times New Roman"/>
      <w:i/>
      <w:iCs/>
      <w:caps/>
      <w:dstrike w:val="0"/>
      <w:color w:val="auto"/>
      <w:sz w:val="24"/>
      <w:vertAlign w:val="baseline"/>
    </w:rPr>
  </w:style>
  <w:style w:type="character" w:customStyle="1" w:styleId="FooterChar">
    <w:name w:val="Footer Char"/>
    <w:aliases w:val="Footer JOSA Char"/>
    <w:basedOn w:val="DefaultParagraphFont"/>
    <w:link w:val="Footer"/>
    <w:uiPriority w:val="99"/>
    <w:rsid w:val="003B31E4"/>
    <w:rPr>
      <w:rFonts w:ascii="Times" w:hAnsi="Times"/>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TitleJOSA">
    <w:name w:val="ReferencesJOSA"/>
    <w:pPr>
      <w:numPr>
        <w:numId w:val="2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4242712">
      <w:bodyDiv w:val="1"/>
      <w:marLeft w:val="0"/>
      <w:marRight w:val="0"/>
      <w:marTop w:val="0"/>
      <w:marBottom w:val="0"/>
      <w:divBdr>
        <w:top w:val="none" w:sz="0" w:space="0" w:color="auto"/>
        <w:left w:val="none" w:sz="0" w:space="0" w:color="auto"/>
        <w:bottom w:val="none" w:sz="0" w:space="0" w:color="auto"/>
        <w:right w:val="none" w:sz="0" w:space="0" w:color="auto"/>
      </w:divBdr>
    </w:div>
    <w:div w:id="1025906061">
      <w:bodyDiv w:val="1"/>
      <w:marLeft w:val="0"/>
      <w:marRight w:val="0"/>
      <w:marTop w:val="0"/>
      <w:marBottom w:val="0"/>
      <w:divBdr>
        <w:top w:val="none" w:sz="0" w:space="0" w:color="auto"/>
        <w:left w:val="none" w:sz="0" w:space="0" w:color="auto"/>
        <w:bottom w:val="none" w:sz="0" w:space="0" w:color="auto"/>
        <w:right w:val="none" w:sz="0" w:space="0" w:color="auto"/>
      </w:divBdr>
    </w:div>
    <w:div w:id="1487356963">
      <w:bodyDiv w:val="1"/>
      <w:marLeft w:val="0"/>
      <w:marRight w:val="0"/>
      <w:marTop w:val="0"/>
      <w:marBottom w:val="0"/>
      <w:divBdr>
        <w:top w:val="none" w:sz="0" w:space="0" w:color="auto"/>
        <w:left w:val="none" w:sz="0" w:space="0" w:color="auto"/>
        <w:bottom w:val="none" w:sz="0" w:space="0" w:color="auto"/>
        <w:right w:val="none" w:sz="0" w:space="0" w:color="auto"/>
      </w:divBdr>
    </w:div>
    <w:div w:id="1547401781">
      <w:bodyDiv w:val="1"/>
      <w:marLeft w:val="0"/>
      <w:marRight w:val="0"/>
      <w:marTop w:val="0"/>
      <w:marBottom w:val="0"/>
      <w:divBdr>
        <w:top w:val="none" w:sz="0" w:space="0" w:color="auto"/>
        <w:left w:val="none" w:sz="0" w:space="0" w:color="auto"/>
        <w:bottom w:val="none" w:sz="0" w:space="0" w:color="auto"/>
        <w:right w:val="none" w:sz="0" w:space="0" w:color="auto"/>
      </w:divBdr>
    </w:div>
    <w:div w:id="1632856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2.xml"/></Relationships>
</file>

<file path=word/_rels/footer3.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136</Words>
  <Characters>6476</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INSTRUCTIONS FOR AUTHORS</vt:lpstr>
    </vt:vector>
  </TitlesOfParts>
  <Company>Univ. Ovidius</Company>
  <LinksUpToDate>false</LinksUpToDate>
  <CharactersWithSpaces>75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FOR AUTHORS</dc:title>
  <dc:creator>Superuser</dc:creator>
  <cp:lastModifiedBy>user</cp:lastModifiedBy>
  <cp:revision>4</cp:revision>
  <cp:lastPrinted>2010-05-31T19:34:00Z</cp:lastPrinted>
  <dcterms:created xsi:type="dcterms:W3CDTF">2021-01-20T09:23:00Z</dcterms:created>
  <dcterms:modified xsi:type="dcterms:W3CDTF">2025-06-04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